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0"/>
  </p:notesMasterIdLst>
  <p:sldIdLst>
    <p:sldId id="512" r:id="rId2"/>
    <p:sldId id="513" r:id="rId3"/>
    <p:sldId id="532" r:id="rId4"/>
    <p:sldId id="397" r:id="rId5"/>
    <p:sldId id="514" r:id="rId6"/>
    <p:sldId id="516" r:id="rId7"/>
    <p:sldId id="421" r:id="rId8"/>
    <p:sldId id="517" r:id="rId9"/>
    <p:sldId id="519" r:id="rId10"/>
    <p:sldId id="495" r:id="rId11"/>
    <p:sldId id="521" r:id="rId12"/>
    <p:sldId id="522" r:id="rId13"/>
    <p:sldId id="497" r:id="rId14"/>
    <p:sldId id="498" r:id="rId15"/>
    <p:sldId id="523" r:id="rId16"/>
    <p:sldId id="525" r:id="rId17"/>
    <p:sldId id="527" r:id="rId18"/>
    <p:sldId id="503" r:id="rId19"/>
    <p:sldId id="505" r:id="rId20"/>
    <p:sldId id="506" r:id="rId21"/>
    <p:sldId id="507" r:id="rId22"/>
    <p:sldId id="508" r:id="rId23"/>
    <p:sldId id="458" r:id="rId24"/>
    <p:sldId id="528" r:id="rId25"/>
    <p:sldId id="529" r:id="rId26"/>
    <p:sldId id="491" r:id="rId27"/>
    <p:sldId id="530" r:id="rId28"/>
    <p:sldId id="483" r:id="rId29"/>
    <p:sldId id="470" r:id="rId30"/>
    <p:sldId id="485" r:id="rId31"/>
    <p:sldId id="487" r:id="rId32"/>
    <p:sldId id="488" r:id="rId33"/>
    <p:sldId id="489" r:id="rId34"/>
    <p:sldId id="490" r:id="rId35"/>
    <p:sldId id="531" r:id="rId36"/>
    <p:sldId id="478" r:id="rId37"/>
    <p:sldId id="479" r:id="rId38"/>
    <p:sldId id="477" r:id="rId39"/>
  </p:sldIdLst>
  <p:sldSz cx="9144000" cy="6858000" type="screen4x3"/>
  <p:notesSz cx="6858000" cy="9144000"/>
  <p:defaultTextStyle>
    <a:defPPr>
      <a:defRPr lang="ro-R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0FCE5"/>
    <a:srgbClr val="CCFFCC"/>
    <a:srgbClr val="F3FBD5"/>
    <a:srgbClr val="FFFFCC"/>
    <a:srgbClr val="5DB61A"/>
    <a:srgbClr val="F7FEB4"/>
    <a:srgbClr val="FF0000"/>
    <a:srgbClr val="ECFFE7"/>
    <a:srgbClr val="F6FCD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41" autoAdjust="0"/>
    <p:restoredTop sz="94660"/>
  </p:normalViewPr>
  <p:slideViewPr>
    <p:cSldViewPr>
      <p:cViewPr>
        <p:scale>
          <a:sx n="68" d="100"/>
          <a:sy n="68" d="100"/>
        </p:scale>
        <p:origin x="-1254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3_4">
  <dgm:title val=""/>
  <dgm:desc val=""/>
  <dgm:catLst>
    <dgm:cat type="accent3" pri="11400"/>
  </dgm:catLst>
  <dgm:styleLbl name="node0">
    <dgm:fillClrLst meth="cycle">
      <a:schemeClr val="accent3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3">
        <a:shade val="50000"/>
      </a:schemeClr>
      <a:schemeClr val="accent3">
        <a:tint val="55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3">
        <a:shade val="80000"/>
        <a:alpha val="50000"/>
      </a:schemeClr>
      <a:schemeClr val="accent3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55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2D25071-ED66-4F26-8124-3401B16D2E34}" type="doc">
      <dgm:prSet loTypeId="urn:microsoft.com/office/officeart/2005/8/layout/process2" loCatId="process" qsTypeId="urn:microsoft.com/office/officeart/2005/8/quickstyle/simple3" qsCatId="simple" csTypeId="urn:microsoft.com/office/officeart/2005/8/colors/colorful3" csCatId="colorful" phldr="1"/>
      <dgm:spPr/>
    </dgm:pt>
    <dgm:pt modelId="{A52579F3-8762-4FC8-9315-11981FE0E3CC}" type="pres">
      <dgm:prSet presAssocID="{02D25071-ED66-4F26-8124-3401B16D2E34}" presName="linearFlow" presStyleCnt="0">
        <dgm:presLayoutVars>
          <dgm:resizeHandles val="exact"/>
        </dgm:presLayoutVars>
      </dgm:prSet>
      <dgm:spPr/>
    </dgm:pt>
  </dgm:ptLst>
  <dgm:cxnLst>
    <dgm:cxn modelId="{0FF57684-F8D1-48B5-96B3-290F7D5C385F}" type="presOf" srcId="{02D25071-ED66-4F26-8124-3401B16D2E34}" destId="{A52579F3-8762-4FC8-9315-11981FE0E3CC}" srcOrd="0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DBE3544B-4082-4D7E-9DC0-7B40D14889C8}" type="doc">
      <dgm:prSet loTypeId="urn:microsoft.com/office/officeart/2008/layout/RadialCluster" loCatId="cycle" qsTypeId="urn:microsoft.com/office/officeart/2005/8/quickstyle/3d1" qsCatId="3D" csTypeId="urn:microsoft.com/office/officeart/2005/8/colors/accent3_2" csCatId="accent3" phldr="1"/>
      <dgm:spPr/>
      <dgm:t>
        <a:bodyPr/>
        <a:lstStyle/>
        <a:p>
          <a:endParaRPr lang="en-US"/>
        </a:p>
      </dgm:t>
    </dgm:pt>
    <dgm:pt modelId="{3FFCB62E-9A12-42F9-8769-AFC0C1B8022A}">
      <dgm:prSet phldrT="[Text]" phldr="1"/>
      <dgm:spPr/>
      <dgm:t>
        <a:bodyPr/>
        <a:lstStyle/>
        <a:p>
          <a:endParaRPr lang="en-US" dirty="0"/>
        </a:p>
      </dgm:t>
    </dgm:pt>
    <dgm:pt modelId="{E4EB1D71-20E9-4B5E-B10D-0882B9C21B47}" type="parTrans" cxnId="{EA17CE5F-135E-49E8-8A03-F22AE84822F0}">
      <dgm:prSet/>
      <dgm:spPr/>
      <dgm:t>
        <a:bodyPr/>
        <a:lstStyle/>
        <a:p>
          <a:endParaRPr lang="en-US"/>
        </a:p>
      </dgm:t>
    </dgm:pt>
    <dgm:pt modelId="{A713000E-812E-4CDF-A19C-6FEA0338E639}" type="sibTrans" cxnId="{EA17CE5F-135E-49E8-8A03-F22AE84822F0}">
      <dgm:prSet/>
      <dgm:spPr/>
      <dgm:t>
        <a:bodyPr/>
        <a:lstStyle/>
        <a:p>
          <a:endParaRPr lang="en-US"/>
        </a:p>
      </dgm:t>
    </dgm:pt>
    <dgm:pt modelId="{ED10E04E-4E48-4C24-A5CD-CAAD3A7AE7E5}">
      <dgm:prSet phldrT="[Text]" custT="1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o-RO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ntifungică</a:t>
          </a:r>
          <a:endParaRPr lang="en-US" sz="2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56AA5F4-7C55-422F-BF75-93A0AD592DDE}" type="parTrans" cxnId="{72D276AC-2564-4DF5-A7F5-7921B5B59DA9}">
      <dgm:prSet/>
      <dgm:spPr/>
      <dgm:t>
        <a:bodyPr/>
        <a:lstStyle/>
        <a:p>
          <a:endParaRPr lang="en-US"/>
        </a:p>
      </dgm:t>
    </dgm:pt>
    <dgm:pt modelId="{73B97A29-1114-417D-AF12-50C2D5B28592}" type="sibTrans" cxnId="{72D276AC-2564-4DF5-A7F5-7921B5B59DA9}">
      <dgm:prSet/>
      <dgm:spPr/>
      <dgm:t>
        <a:bodyPr/>
        <a:lstStyle/>
        <a:p>
          <a:endParaRPr lang="en-US"/>
        </a:p>
      </dgm:t>
    </dgm:pt>
    <dgm:pt modelId="{9071978C-F6B2-4581-B6E1-0FF1CBBF81FA}">
      <dgm:prSet phldrT="[Text]" custT="1">
        <dgm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o-RO" sz="2000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antimitotică</a:t>
          </a:r>
          <a:endParaRPr lang="en-US" sz="2000" b="1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DAD06A2-590D-45BF-BE95-C09B0AD16FAC}" type="parTrans" cxnId="{52D5B7E9-FFEC-411C-8C5F-4503506A9AD0}">
      <dgm:prSet/>
      <dgm:spPr/>
      <dgm:t>
        <a:bodyPr/>
        <a:lstStyle/>
        <a:p>
          <a:endParaRPr lang="en-US"/>
        </a:p>
      </dgm:t>
    </dgm:pt>
    <dgm:pt modelId="{98A9B205-8222-4AE3-9495-A7CE5254B0EA}" type="sibTrans" cxnId="{52D5B7E9-FFEC-411C-8C5F-4503506A9AD0}">
      <dgm:prSet/>
      <dgm:spPr/>
      <dgm:t>
        <a:bodyPr/>
        <a:lstStyle/>
        <a:p>
          <a:endParaRPr lang="en-US"/>
        </a:p>
      </dgm:t>
    </dgm:pt>
    <dgm:pt modelId="{2E17677D-4671-4AAC-8F17-3141DABCF43F}">
      <dgm:prSet phldrT="[Text]" custT="1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o-RO" sz="2000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antivirală</a:t>
          </a:r>
          <a:endParaRPr lang="en-US" sz="2000" b="1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CD81D32-96E5-485F-BFA5-FDB2F17665AE}" type="parTrans" cxnId="{E25EC51A-9E96-4192-990A-70A7CF8F5C8B}">
      <dgm:prSet/>
      <dgm:spPr/>
      <dgm:t>
        <a:bodyPr/>
        <a:lstStyle/>
        <a:p>
          <a:endParaRPr lang="en-US"/>
        </a:p>
      </dgm:t>
    </dgm:pt>
    <dgm:pt modelId="{993042FB-4F2D-4191-924D-873F830EDCF5}" type="sibTrans" cxnId="{E25EC51A-9E96-4192-990A-70A7CF8F5C8B}">
      <dgm:prSet/>
      <dgm:spPr/>
      <dgm:t>
        <a:bodyPr/>
        <a:lstStyle/>
        <a:p>
          <a:endParaRPr lang="en-US"/>
        </a:p>
      </dgm:t>
    </dgm:pt>
    <dgm:pt modelId="{CC6C4F67-B629-41B1-B96A-E536C1098BA5}" type="pres">
      <dgm:prSet presAssocID="{DBE3544B-4082-4D7E-9DC0-7B40D14889C8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  <dgm:t>
        <a:bodyPr/>
        <a:lstStyle/>
        <a:p>
          <a:endParaRPr lang="en-US"/>
        </a:p>
      </dgm:t>
    </dgm:pt>
    <dgm:pt modelId="{1E7F6A98-7415-455E-A358-BAF21FE0163A}" type="pres">
      <dgm:prSet presAssocID="{3FFCB62E-9A12-42F9-8769-AFC0C1B8022A}" presName="singleCycle" presStyleCnt="0"/>
      <dgm:spPr/>
    </dgm:pt>
    <dgm:pt modelId="{937D9FB7-67B0-43E7-A812-113A88CEC56C}" type="pres">
      <dgm:prSet presAssocID="{3FFCB62E-9A12-42F9-8769-AFC0C1B8022A}" presName="singleCenter" presStyleLbl="node1" presStyleIdx="0" presStyleCnt="4" custLinFactNeighborY="-6031">
        <dgm:presLayoutVars>
          <dgm:chMax val="7"/>
          <dgm:chPref val="7"/>
        </dgm:presLayoutVars>
      </dgm:prSet>
      <dgm:spPr/>
      <dgm:t>
        <a:bodyPr/>
        <a:lstStyle/>
        <a:p>
          <a:endParaRPr lang="en-US"/>
        </a:p>
      </dgm:t>
    </dgm:pt>
    <dgm:pt modelId="{E59E1895-352D-4D7D-998C-755C5CB4412E}" type="pres">
      <dgm:prSet presAssocID="{856AA5F4-7C55-422F-BF75-93A0AD592DDE}" presName="Name56" presStyleLbl="parChTrans1D2" presStyleIdx="0" presStyleCnt="3"/>
      <dgm:spPr/>
      <dgm:t>
        <a:bodyPr/>
        <a:lstStyle/>
        <a:p>
          <a:endParaRPr lang="en-US"/>
        </a:p>
      </dgm:t>
    </dgm:pt>
    <dgm:pt modelId="{131029CB-A2F6-4ACF-A6DC-D277EE8A3E07}" type="pres">
      <dgm:prSet presAssocID="{ED10E04E-4E48-4C24-A5CD-CAAD3A7AE7E5}" presName="text0" presStyleLbl="node1" presStyleIdx="1" presStyleCnt="4" custScaleX="20727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D13F82A-4DF3-4411-85EE-CBFE171E6249}" type="pres">
      <dgm:prSet presAssocID="{CDAD06A2-590D-45BF-BE95-C09B0AD16FAC}" presName="Name56" presStyleLbl="parChTrans1D2" presStyleIdx="1" presStyleCnt="3"/>
      <dgm:spPr/>
      <dgm:t>
        <a:bodyPr/>
        <a:lstStyle/>
        <a:p>
          <a:endParaRPr lang="en-US"/>
        </a:p>
      </dgm:t>
    </dgm:pt>
    <dgm:pt modelId="{BA93DD8C-DD25-47F2-8A5D-A43173E9DE67}" type="pres">
      <dgm:prSet presAssocID="{9071978C-F6B2-4581-B6E1-0FF1CBBF81FA}" presName="text0" presStyleLbl="node1" presStyleIdx="2" presStyleCnt="4" custScaleX="211213" custRadScaleRad="105931" custRadScaleInc="860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B2C651E-EA9B-4775-8F3A-7293F22BECEC}" type="pres">
      <dgm:prSet presAssocID="{2CD81D32-96E5-485F-BFA5-FDB2F17665AE}" presName="Name56" presStyleLbl="parChTrans1D2" presStyleIdx="2" presStyleCnt="3"/>
      <dgm:spPr/>
      <dgm:t>
        <a:bodyPr/>
        <a:lstStyle/>
        <a:p>
          <a:endParaRPr lang="en-US"/>
        </a:p>
      </dgm:t>
    </dgm:pt>
    <dgm:pt modelId="{A19A291B-3BA4-461D-A953-BD2C6B4D97ED}" type="pres">
      <dgm:prSet presAssocID="{2E17677D-4671-4AAC-8F17-3141DABCF43F}" presName="text0" presStyleLbl="node1" presStyleIdx="3" presStyleCnt="4" custScaleX="191893" custRadScaleRad="107714" custRadScaleInc="-1081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CA8AD70-4C68-4110-A94B-6FEDFF42C966}" type="presOf" srcId="{2CD81D32-96E5-485F-BFA5-FDB2F17665AE}" destId="{2B2C651E-EA9B-4775-8F3A-7293F22BECEC}" srcOrd="0" destOrd="0" presId="urn:microsoft.com/office/officeart/2008/layout/RadialCluster"/>
    <dgm:cxn modelId="{6A70CBA5-68E4-45D6-A419-E2B1D6346143}" type="presOf" srcId="{9071978C-F6B2-4581-B6E1-0FF1CBBF81FA}" destId="{BA93DD8C-DD25-47F2-8A5D-A43173E9DE67}" srcOrd="0" destOrd="0" presId="urn:microsoft.com/office/officeart/2008/layout/RadialCluster"/>
    <dgm:cxn modelId="{E25EC51A-9E96-4192-990A-70A7CF8F5C8B}" srcId="{3FFCB62E-9A12-42F9-8769-AFC0C1B8022A}" destId="{2E17677D-4671-4AAC-8F17-3141DABCF43F}" srcOrd="2" destOrd="0" parTransId="{2CD81D32-96E5-485F-BFA5-FDB2F17665AE}" sibTransId="{993042FB-4F2D-4191-924D-873F830EDCF5}"/>
    <dgm:cxn modelId="{0315EEFA-9CE6-4C82-8763-65C7EB2B1D7D}" type="presOf" srcId="{DBE3544B-4082-4D7E-9DC0-7B40D14889C8}" destId="{CC6C4F67-B629-41B1-B96A-E536C1098BA5}" srcOrd="0" destOrd="0" presId="urn:microsoft.com/office/officeart/2008/layout/RadialCluster"/>
    <dgm:cxn modelId="{5811BC49-DB01-4208-B5AB-A01983166444}" type="presOf" srcId="{CDAD06A2-590D-45BF-BE95-C09B0AD16FAC}" destId="{1D13F82A-4DF3-4411-85EE-CBFE171E6249}" srcOrd="0" destOrd="0" presId="urn:microsoft.com/office/officeart/2008/layout/RadialCluster"/>
    <dgm:cxn modelId="{EA17CE5F-135E-49E8-8A03-F22AE84822F0}" srcId="{DBE3544B-4082-4D7E-9DC0-7B40D14889C8}" destId="{3FFCB62E-9A12-42F9-8769-AFC0C1B8022A}" srcOrd="0" destOrd="0" parTransId="{E4EB1D71-20E9-4B5E-B10D-0882B9C21B47}" sibTransId="{A713000E-812E-4CDF-A19C-6FEA0338E639}"/>
    <dgm:cxn modelId="{0075D9C3-9424-45B1-BAB1-DF9617931F93}" type="presOf" srcId="{2E17677D-4671-4AAC-8F17-3141DABCF43F}" destId="{A19A291B-3BA4-461D-A953-BD2C6B4D97ED}" srcOrd="0" destOrd="0" presId="urn:microsoft.com/office/officeart/2008/layout/RadialCluster"/>
    <dgm:cxn modelId="{3D265026-4457-4382-836D-3796B4414E48}" type="presOf" srcId="{ED10E04E-4E48-4C24-A5CD-CAAD3A7AE7E5}" destId="{131029CB-A2F6-4ACF-A6DC-D277EE8A3E07}" srcOrd="0" destOrd="0" presId="urn:microsoft.com/office/officeart/2008/layout/RadialCluster"/>
    <dgm:cxn modelId="{52D5B7E9-FFEC-411C-8C5F-4503506A9AD0}" srcId="{3FFCB62E-9A12-42F9-8769-AFC0C1B8022A}" destId="{9071978C-F6B2-4581-B6E1-0FF1CBBF81FA}" srcOrd="1" destOrd="0" parTransId="{CDAD06A2-590D-45BF-BE95-C09B0AD16FAC}" sibTransId="{98A9B205-8222-4AE3-9495-A7CE5254B0EA}"/>
    <dgm:cxn modelId="{E58E00A7-2FB8-4630-A2FD-C5BCE4CA5BB4}" type="presOf" srcId="{3FFCB62E-9A12-42F9-8769-AFC0C1B8022A}" destId="{937D9FB7-67B0-43E7-A812-113A88CEC56C}" srcOrd="0" destOrd="0" presId="urn:microsoft.com/office/officeart/2008/layout/RadialCluster"/>
    <dgm:cxn modelId="{E8789AA8-885D-4954-9F40-7E54B7BE7663}" type="presOf" srcId="{856AA5F4-7C55-422F-BF75-93A0AD592DDE}" destId="{E59E1895-352D-4D7D-998C-755C5CB4412E}" srcOrd="0" destOrd="0" presId="urn:microsoft.com/office/officeart/2008/layout/RadialCluster"/>
    <dgm:cxn modelId="{72D276AC-2564-4DF5-A7F5-7921B5B59DA9}" srcId="{3FFCB62E-9A12-42F9-8769-AFC0C1B8022A}" destId="{ED10E04E-4E48-4C24-A5CD-CAAD3A7AE7E5}" srcOrd="0" destOrd="0" parTransId="{856AA5F4-7C55-422F-BF75-93A0AD592DDE}" sibTransId="{73B97A29-1114-417D-AF12-50C2D5B28592}"/>
    <dgm:cxn modelId="{4DC3187F-A0DC-4DA8-864C-16F8A08B3AAC}" type="presParOf" srcId="{CC6C4F67-B629-41B1-B96A-E536C1098BA5}" destId="{1E7F6A98-7415-455E-A358-BAF21FE0163A}" srcOrd="0" destOrd="0" presId="urn:microsoft.com/office/officeart/2008/layout/RadialCluster"/>
    <dgm:cxn modelId="{A08A7987-F176-470A-8542-38BC8CB4BCF1}" type="presParOf" srcId="{1E7F6A98-7415-455E-A358-BAF21FE0163A}" destId="{937D9FB7-67B0-43E7-A812-113A88CEC56C}" srcOrd="0" destOrd="0" presId="urn:microsoft.com/office/officeart/2008/layout/RadialCluster"/>
    <dgm:cxn modelId="{1C78CE7F-F8B1-4B48-B17B-2CC5C199D8A1}" type="presParOf" srcId="{1E7F6A98-7415-455E-A358-BAF21FE0163A}" destId="{E59E1895-352D-4D7D-998C-755C5CB4412E}" srcOrd="1" destOrd="0" presId="urn:microsoft.com/office/officeart/2008/layout/RadialCluster"/>
    <dgm:cxn modelId="{C0AB3256-FBD9-459E-9964-27FC3919EAC8}" type="presParOf" srcId="{1E7F6A98-7415-455E-A358-BAF21FE0163A}" destId="{131029CB-A2F6-4ACF-A6DC-D277EE8A3E07}" srcOrd="2" destOrd="0" presId="urn:microsoft.com/office/officeart/2008/layout/RadialCluster"/>
    <dgm:cxn modelId="{5864930D-47A8-4DE0-9593-217FCEEAD502}" type="presParOf" srcId="{1E7F6A98-7415-455E-A358-BAF21FE0163A}" destId="{1D13F82A-4DF3-4411-85EE-CBFE171E6249}" srcOrd="3" destOrd="0" presId="urn:microsoft.com/office/officeart/2008/layout/RadialCluster"/>
    <dgm:cxn modelId="{B076CD28-D809-4A50-AF2B-03AC7B3BF4F9}" type="presParOf" srcId="{1E7F6A98-7415-455E-A358-BAF21FE0163A}" destId="{BA93DD8C-DD25-47F2-8A5D-A43173E9DE67}" srcOrd="4" destOrd="0" presId="urn:microsoft.com/office/officeart/2008/layout/RadialCluster"/>
    <dgm:cxn modelId="{D5F6A253-7455-4FD4-B84F-68FE9E65C538}" type="presParOf" srcId="{1E7F6A98-7415-455E-A358-BAF21FE0163A}" destId="{2B2C651E-EA9B-4775-8F3A-7293F22BECEC}" srcOrd="5" destOrd="0" presId="urn:microsoft.com/office/officeart/2008/layout/RadialCluster"/>
    <dgm:cxn modelId="{2BDB8343-B4F8-4BF0-8C3F-D288B1B9AEC9}" type="presParOf" srcId="{1E7F6A98-7415-455E-A358-BAF21FE0163A}" destId="{A19A291B-3BA4-461D-A953-BD2C6B4D97ED}" srcOrd="6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F506B7AF-55E4-4C4A-8635-2185B469F54D}" type="doc">
      <dgm:prSet loTypeId="urn:microsoft.com/office/officeart/2005/8/layout/arrow1" loCatId="process" qsTypeId="urn:microsoft.com/office/officeart/2009/2/quickstyle/3d8" qsCatId="3D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D902F994-CF57-4CBF-BF79-1366781F096E}">
      <dgm:prSet phldrT="[Text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o-RO" sz="2400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antibacteriană</a:t>
          </a:r>
          <a:endParaRPr lang="en-US" sz="2400" b="1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7F2FD32-102B-4DCD-B9C2-9A3F47E6BC65}" type="parTrans" cxnId="{482AF88A-750E-449E-B0C5-8079F9975568}">
      <dgm:prSet/>
      <dgm:spPr/>
      <dgm:t>
        <a:bodyPr/>
        <a:lstStyle/>
        <a:p>
          <a:endParaRPr lang="en-US"/>
        </a:p>
      </dgm:t>
    </dgm:pt>
    <dgm:pt modelId="{036FC216-1291-4B94-90F3-DBC5D9188236}" type="sibTrans" cxnId="{482AF88A-750E-449E-B0C5-8079F9975568}">
      <dgm:prSet/>
      <dgm:spPr/>
      <dgm:t>
        <a:bodyPr/>
        <a:lstStyle/>
        <a:p>
          <a:endParaRPr lang="en-US"/>
        </a:p>
      </dgm:t>
    </dgm:pt>
    <dgm:pt modelId="{80EBE483-5B5B-4F7C-8C40-23D95B53A0CF}">
      <dgm:prSet phldrT="[Text]" custT="1">
        <dgm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o-RO" sz="28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ntivirală</a:t>
          </a:r>
          <a:endParaRPr lang="en-US" sz="2800" b="1" dirty="0">
            <a:solidFill>
              <a:srgbClr val="C0000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8475066-9AF2-4586-9C91-B38BB56CC3E4}" type="parTrans" cxnId="{756B5619-0AC3-466F-B4B5-EBE5DEE579CD}">
      <dgm:prSet/>
      <dgm:spPr/>
      <dgm:t>
        <a:bodyPr/>
        <a:lstStyle/>
        <a:p>
          <a:endParaRPr lang="en-US"/>
        </a:p>
      </dgm:t>
    </dgm:pt>
    <dgm:pt modelId="{849D78FE-3A78-4A4A-8FE8-81EB0E16B3CB}" type="sibTrans" cxnId="{756B5619-0AC3-466F-B4B5-EBE5DEE579CD}">
      <dgm:prSet/>
      <dgm:spPr/>
      <dgm:t>
        <a:bodyPr/>
        <a:lstStyle/>
        <a:p>
          <a:endParaRPr lang="en-US"/>
        </a:p>
      </dgm:t>
    </dgm:pt>
    <dgm:pt modelId="{D8E7D632-916D-4F09-A154-C4DD5E808262}" type="pres">
      <dgm:prSet presAssocID="{F506B7AF-55E4-4C4A-8635-2185B469F54D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D027CCF-5498-4074-9CF6-D0450B24FBDE}" type="pres">
      <dgm:prSet presAssocID="{D902F994-CF57-4CBF-BF79-1366781F096E}" presName="arrow" presStyleLbl="node1" presStyleIdx="0" presStyleCnt="2" custScaleY="10030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4746BE-D950-435F-879B-8D791BBBA832}" type="pres">
      <dgm:prSet presAssocID="{80EBE483-5B5B-4F7C-8C40-23D95B53A0CF}" presName="arrow" presStyleLbl="node1" presStyleIdx="1" presStyleCnt="2" custScaleX="92588" custScaleY="10030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56B5619-0AC3-466F-B4B5-EBE5DEE579CD}" srcId="{F506B7AF-55E4-4C4A-8635-2185B469F54D}" destId="{80EBE483-5B5B-4F7C-8C40-23D95B53A0CF}" srcOrd="1" destOrd="0" parTransId="{88475066-9AF2-4586-9C91-B38BB56CC3E4}" sibTransId="{849D78FE-3A78-4A4A-8FE8-81EB0E16B3CB}"/>
    <dgm:cxn modelId="{6E36A743-44FB-4A4B-85B8-D12FFE036068}" type="presOf" srcId="{F506B7AF-55E4-4C4A-8635-2185B469F54D}" destId="{D8E7D632-916D-4F09-A154-C4DD5E808262}" srcOrd="0" destOrd="0" presId="urn:microsoft.com/office/officeart/2005/8/layout/arrow1"/>
    <dgm:cxn modelId="{B846760D-ED50-4619-9B7A-2EB01438CF1B}" type="presOf" srcId="{D902F994-CF57-4CBF-BF79-1366781F096E}" destId="{5D027CCF-5498-4074-9CF6-D0450B24FBDE}" srcOrd="0" destOrd="0" presId="urn:microsoft.com/office/officeart/2005/8/layout/arrow1"/>
    <dgm:cxn modelId="{482AF88A-750E-449E-B0C5-8079F9975568}" srcId="{F506B7AF-55E4-4C4A-8635-2185B469F54D}" destId="{D902F994-CF57-4CBF-BF79-1366781F096E}" srcOrd="0" destOrd="0" parTransId="{B7F2FD32-102B-4DCD-B9C2-9A3F47E6BC65}" sibTransId="{036FC216-1291-4B94-90F3-DBC5D9188236}"/>
    <dgm:cxn modelId="{427BB1F6-1410-463E-B6A1-7A7BA4D37379}" type="presOf" srcId="{80EBE483-5B5B-4F7C-8C40-23D95B53A0CF}" destId="{644746BE-D950-435F-879B-8D791BBBA832}" srcOrd="0" destOrd="0" presId="urn:microsoft.com/office/officeart/2005/8/layout/arrow1"/>
    <dgm:cxn modelId="{3A16BAE1-2AB9-480A-AD5D-2C2A667BD9B3}" type="presParOf" srcId="{D8E7D632-916D-4F09-A154-C4DD5E808262}" destId="{5D027CCF-5498-4074-9CF6-D0450B24FBDE}" srcOrd="0" destOrd="0" presId="urn:microsoft.com/office/officeart/2005/8/layout/arrow1"/>
    <dgm:cxn modelId="{484AE734-B850-42D3-B479-36B69D496142}" type="presParOf" srcId="{D8E7D632-916D-4F09-A154-C4DD5E808262}" destId="{644746BE-D950-435F-879B-8D791BBBA832}" srcOrd="1" destOrd="0" presId="urn:microsoft.com/office/officeart/2005/8/layout/arrow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0FFFAE4C-848D-4D74-982F-FC976E05DB36}" type="doc">
      <dgm:prSet loTypeId="urn:microsoft.com/office/officeart/2005/8/layout/arrow5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476296E-7818-48C0-B22B-2D33E82AC6D3}">
      <dgm:prSet phldrT="[Text]" custT="1"/>
      <dgm:spPr>
        <a:solidFill>
          <a:srgbClr val="39B33C"/>
        </a:solidFill>
      </dgm:spPr>
      <dgm:t>
        <a:bodyPr/>
        <a:lstStyle/>
        <a:p>
          <a:r>
            <a:rPr lang="ro-RO" sz="2400" b="1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rPr>
            <a:t>sedativă</a:t>
          </a:r>
          <a:endParaRPr lang="en-US" sz="2400" b="1" dirty="0">
            <a:solidFill>
              <a:srgbClr val="FFFF00"/>
            </a:solidFill>
            <a:latin typeface="Times New Roman" pitchFamily="18" charset="0"/>
            <a:cs typeface="Times New Roman" pitchFamily="18" charset="0"/>
          </a:endParaRPr>
        </a:p>
      </dgm:t>
    </dgm:pt>
    <dgm:pt modelId="{A154B408-D3B2-4B97-B462-43E896E1C463}" type="parTrans" cxnId="{EA4AE00B-B4AA-42B6-9BB5-5F426CC9F7EB}">
      <dgm:prSet/>
      <dgm:spPr/>
      <dgm:t>
        <a:bodyPr/>
        <a:lstStyle/>
        <a:p>
          <a:endParaRPr lang="en-US"/>
        </a:p>
      </dgm:t>
    </dgm:pt>
    <dgm:pt modelId="{C1E706F1-86C3-4CC2-87B2-08B0FB5CF285}" type="sibTrans" cxnId="{EA4AE00B-B4AA-42B6-9BB5-5F426CC9F7EB}">
      <dgm:prSet/>
      <dgm:spPr/>
      <dgm:t>
        <a:bodyPr/>
        <a:lstStyle/>
        <a:p>
          <a:endParaRPr lang="en-US"/>
        </a:p>
      </dgm:t>
    </dgm:pt>
    <dgm:pt modelId="{D26F8191-6E10-45A8-B672-F78B40096D89}">
      <dgm:prSet phldrT="[Text]" custT="1"/>
      <dgm:spPr>
        <a:solidFill>
          <a:srgbClr val="40AC4D"/>
        </a:solidFill>
      </dgm:spPr>
      <dgm:t>
        <a:bodyPr/>
        <a:lstStyle/>
        <a:p>
          <a:r>
            <a:rPr lang="ro-RO" sz="2400" b="1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rPr>
            <a:t>antispastică</a:t>
          </a:r>
          <a:endParaRPr lang="en-US" sz="2400" b="1" dirty="0">
            <a:solidFill>
              <a:srgbClr val="FFFF00"/>
            </a:solidFill>
            <a:latin typeface="Times New Roman" pitchFamily="18" charset="0"/>
            <a:cs typeface="Times New Roman" pitchFamily="18" charset="0"/>
          </a:endParaRPr>
        </a:p>
      </dgm:t>
    </dgm:pt>
    <dgm:pt modelId="{531BEB04-F056-49CD-876D-7724CB1CCDAF}" type="parTrans" cxnId="{12F4A5EC-D297-463C-A181-17530184ECEE}">
      <dgm:prSet/>
      <dgm:spPr/>
      <dgm:t>
        <a:bodyPr/>
        <a:lstStyle/>
        <a:p>
          <a:endParaRPr lang="en-US"/>
        </a:p>
      </dgm:t>
    </dgm:pt>
    <dgm:pt modelId="{9CB919C3-A211-4298-8EC1-D09BA011F19C}" type="sibTrans" cxnId="{12F4A5EC-D297-463C-A181-17530184ECEE}">
      <dgm:prSet/>
      <dgm:spPr/>
      <dgm:t>
        <a:bodyPr/>
        <a:lstStyle/>
        <a:p>
          <a:endParaRPr lang="en-US"/>
        </a:p>
      </dgm:t>
    </dgm:pt>
    <dgm:pt modelId="{3E363290-486D-4094-9FEB-CC15B4D65200}" type="pres">
      <dgm:prSet presAssocID="{0FFFAE4C-848D-4D74-982F-FC976E05DB36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235FAA2-4DB2-4967-AA46-E36B7DB3F122}" type="pres">
      <dgm:prSet presAssocID="{8476296E-7818-48C0-B22B-2D33E82AC6D3}" presName="arrow" presStyleLbl="node1" presStyleIdx="0" presStyleCnt="2" custScaleY="100110" custRadScaleRad="101534" custRadScaleInc="3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7552180-EB95-4BA8-A869-1AC049DCE24F}" type="pres">
      <dgm:prSet presAssocID="{D26F8191-6E10-45A8-B672-F78B40096D89}" presName="arrow" presStyleLbl="node1" presStyleIdx="1" presStyleCnt="2" custScaleY="10023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EA4AE00B-B4AA-42B6-9BB5-5F426CC9F7EB}" srcId="{0FFFAE4C-848D-4D74-982F-FC976E05DB36}" destId="{8476296E-7818-48C0-B22B-2D33E82AC6D3}" srcOrd="0" destOrd="0" parTransId="{A154B408-D3B2-4B97-B462-43E896E1C463}" sibTransId="{C1E706F1-86C3-4CC2-87B2-08B0FB5CF285}"/>
    <dgm:cxn modelId="{12F4A5EC-D297-463C-A181-17530184ECEE}" srcId="{0FFFAE4C-848D-4D74-982F-FC976E05DB36}" destId="{D26F8191-6E10-45A8-B672-F78B40096D89}" srcOrd="1" destOrd="0" parTransId="{531BEB04-F056-49CD-876D-7724CB1CCDAF}" sibTransId="{9CB919C3-A211-4298-8EC1-D09BA011F19C}"/>
    <dgm:cxn modelId="{8D39653B-0499-4D81-AB5D-5982044D804B}" type="presOf" srcId="{D26F8191-6E10-45A8-B672-F78B40096D89}" destId="{97552180-EB95-4BA8-A869-1AC049DCE24F}" srcOrd="0" destOrd="0" presId="urn:microsoft.com/office/officeart/2005/8/layout/arrow5"/>
    <dgm:cxn modelId="{53D97141-C985-4EFE-8819-5CF48464D902}" type="presOf" srcId="{0FFFAE4C-848D-4D74-982F-FC976E05DB36}" destId="{3E363290-486D-4094-9FEB-CC15B4D65200}" srcOrd="0" destOrd="0" presId="urn:microsoft.com/office/officeart/2005/8/layout/arrow5"/>
    <dgm:cxn modelId="{DC8B397F-BCA1-4D4D-B7CE-58FB5BE9E580}" type="presOf" srcId="{8476296E-7818-48C0-B22B-2D33E82AC6D3}" destId="{5235FAA2-4DB2-4967-AA46-E36B7DB3F122}" srcOrd="0" destOrd="0" presId="urn:microsoft.com/office/officeart/2005/8/layout/arrow5"/>
    <dgm:cxn modelId="{FDF2D4DC-F433-4EAA-9CAA-D4C506F3245D}" type="presParOf" srcId="{3E363290-486D-4094-9FEB-CC15B4D65200}" destId="{5235FAA2-4DB2-4967-AA46-E36B7DB3F122}" srcOrd="0" destOrd="0" presId="urn:microsoft.com/office/officeart/2005/8/layout/arrow5"/>
    <dgm:cxn modelId="{E94C8B97-20D4-4DBF-93F2-CFBC0FDDCBE2}" type="presParOf" srcId="{3E363290-486D-4094-9FEB-CC15B4D65200}" destId="{97552180-EB95-4BA8-A869-1AC049DCE24F}" srcOrd="1" destOrd="0" presId="urn:microsoft.com/office/officeart/2005/8/layout/arrow5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DE4F7C9A-C4FE-4185-AF34-58CAD9A64FBC}" type="doc">
      <dgm:prSet loTypeId="urn:microsoft.com/office/officeart/2005/8/layout/chevron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C4C7D344-2711-4A9C-8275-5D4A7DECE3E9}">
      <dgm:prSet phldrT="[Text]" phldr="1"/>
      <dgm:spPr>
        <a:solidFill>
          <a:srgbClr val="E393E9"/>
        </a:solidFill>
      </dgm:spPr>
      <dgm:t>
        <a:bodyPr/>
        <a:lstStyle/>
        <a:p>
          <a:endParaRPr lang="en-US" dirty="0"/>
        </a:p>
      </dgm:t>
    </dgm:pt>
    <dgm:pt modelId="{CA691E7D-59AB-484F-9618-9A1BFB5F9ABF}" type="parTrans" cxnId="{2760ADA6-0063-4C3A-B1D9-5FEC1CBC689F}">
      <dgm:prSet/>
      <dgm:spPr/>
      <dgm:t>
        <a:bodyPr/>
        <a:lstStyle/>
        <a:p>
          <a:endParaRPr lang="en-US"/>
        </a:p>
      </dgm:t>
    </dgm:pt>
    <dgm:pt modelId="{357E884A-7D03-456E-A011-0A09F7A8254E}" type="sibTrans" cxnId="{2760ADA6-0063-4C3A-B1D9-5FEC1CBC689F}">
      <dgm:prSet/>
      <dgm:spPr/>
      <dgm:t>
        <a:bodyPr/>
        <a:lstStyle/>
        <a:p>
          <a:endParaRPr lang="en-US"/>
        </a:p>
      </dgm:t>
    </dgm:pt>
    <dgm:pt modelId="{081B3655-B776-4E2D-8476-FA1207292274}">
      <dgm:prSet phldrT="[Text]" custT="1"/>
      <dgm:spPr/>
      <dgm:t>
        <a:bodyPr/>
        <a:lstStyle/>
        <a:p>
          <a:r>
            <a:rPr lang="ro-RO" sz="2400" dirty="0" smtClean="0">
              <a:latin typeface="Times New Roman" pitchFamily="18" charset="0"/>
              <a:cs typeface="Times New Roman" pitchFamily="18" charset="0"/>
            </a:rPr>
            <a:t>colecistochinetic</a:t>
          </a:r>
          <a:endParaRPr lang="en-US" sz="2400" dirty="0">
            <a:latin typeface="Times New Roman" pitchFamily="18" charset="0"/>
            <a:cs typeface="Times New Roman" pitchFamily="18" charset="0"/>
          </a:endParaRPr>
        </a:p>
      </dgm:t>
    </dgm:pt>
    <dgm:pt modelId="{3019F24F-2A9B-49C4-B300-A1FD72DBC511}" type="parTrans" cxnId="{EF2B1F8B-DDCB-4FAD-8D61-F0EEF7D323A5}">
      <dgm:prSet/>
      <dgm:spPr/>
      <dgm:t>
        <a:bodyPr/>
        <a:lstStyle/>
        <a:p>
          <a:endParaRPr lang="en-US"/>
        </a:p>
      </dgm:t>
    </dgm:pt>
    <dgm:pt modelId="{D01077A7-FE1C-4360-BC7C-D7377C6FFCFC}" type="sibTrans" cxnId="{EF2B1F8B-DDCB-4FAD-8D61-F0EEF7D323A5}">
      <dgm:prSet/>
      <dgm:spPr/>
      <dgm:t>
        <a:bodyPr/>
        <a:lstStyle/>
        <a:p>
          <a:endParaRPr lang="en-US"/>
        </a:p>
      </dgm:t>
    </dgm:pt>
    <dgm:pt modelId="{E5088212-9023-4B2A-9001-5B62302F99FD}">
      <dgm:prSet phldrT="[Text]" custT="1"/>
      <dgm:spPr/>
      <dgm:t>
        <a:bodyPr/>
        <a:lstStyle/>
        <a:p>
          <a:r>
            <a:rPr lang="ro-RO" sz="2400" dirty="0" smtClean="0">
              <a:latin typeface="Times New Roman" pitchFamily="18" charset="0"/>
              <a:cs typeface="Times New Roman" pitchFamily="18" charset="0"/>
            </a:rPr>
            <a:t>antispastic gastro-intestinal</a:t>
          </a:r>
          <a:endParaRPr lang="en-US" sz="2400" dirty="0">
            <a:latin typeface="Times New Roman" pitchFamily="18" charset="0"/>
            <a:cs typeface="Times New Roman" pitchFamily="18" charset="0"/>
          </a:endParaRPr>
        </a:p>
      </dgm:t>
    </dgm:pt>
    <dgm:pt modelId="{226AEFA0-9D3F-44D3-80AD-FE6F8006696B}" type="parTrans" cxnId="{49D21EDB-8B87-4955-B948-B36B50A01FEA}">
      <dgm:prSet/>
      <dgm:spPr/>
      <dgm:t>
        <a:bodyPr/>
        <a:lstStyle/>
        <a:p>
          <a:endParaRPr lang="en-US"/>
        </a:p>
      </dgm:t>
    </dgm:pt>
    <dgm:pt modelId="{5B4A39AA-CB00-40D9-9E26-C7B9D18A121A}" type="sibTrans" cxnId="{49D21EDB-8B87-4955-B948-B36B50A01FEA}">
      <dgm:prSet/>
      <dgm:spPr/>
      <dgm:t>
        <a:bodyPr/>
        <a:lstStyle/>
        <a:p>
          <a:endParaRPr lang="en-US"/>
        </a:p>
      </dgm:t>
    </dgm:pt>
    <dgm:pt modelId="{0BFD5FAE-2BD2-4ECA-9816-64C3BEF27E5E}">
      <dgm:prSet phldrT="[Text]" phldr="1"/>
      <dgm:spPr>
        <a:solidFill>
          <a:srgbClr val="F094D6"/>
        </a:solidFill>
      </dgm:spPr>
      <dgm:t>
        <a:bodyPr/>
        <a:lstStyle/>
        <a:p>
          <a:endParaRPr lang="en-US" dirty="0"/>
        </a:p>
      </dgm:t>
    </dgm:pt>
    <dgm:pt modelId="{E4796485-9A46-4A5C-A787-D2B5D896126E}" type="parTrans" cxnId="{96F29115-744C-464A-AEA9-92905364E1A8}">
      <dgm:prSet/>
      <dgm:spPr/>
      <dgm:t>
        <a:bodyPr/>
        <a:lstStyle/>
        <a:p>
          <a:endParaRPr lang="en-US"/>
        </a:p>
      </dgm:t>
    </dgm:pt>
    <dgm:pt modelId="{9D5DDC71-324A-44B4-8744-A8BCA9040E8C}" type="sibTrans" cxnId="{96F29115-744C-464A-AEA9-92905364E1A8}">
      <dgm:prSet/>
      <dgm:spPr/>
      <dgm:t>
        <a:bodyPr/>
        <a:lstStyle/>
        <a:p>
          <a:endParaRPr lang="en-US"/>
        </a:p>
      </dgm:t>
    </dgm:pt>
    <dgm:pt modelId="{CE3BFFB5-8AEB-47CD-B083-108739808017}">
      <dgm:prSet phldrT="[Text]" custT="1"/>
      <dgm:spPr/>
      <dgm:t>
        <a:bodyPr/>
        <a:lstStyle/>
        <a:p>
          <a:r>
            <a:rPr lang="ro-RO" sz="2400" dirty="0" smtClean="0">
              <a:latin typeface="Times New Roman" pitchFamily="18" charset="0"/>
              <a:cs typeface="Times New Roman" pitchFamily="18" charset="0"/>
            </a:rPr>
            <a:t>disfuncţii hepato-biliare</a:t>
          </a:r>
          <a:endParaRPr lang="en-US" sz="2400" dirty="0">
            <a:latin typeface="Times New Roman" pitchFamily="18" charset="0"/>
            <a:cs typeface="Times New Roman" pitchFamily="18" charset="0"/>
          </a:endParaRPr>
        </a:p>
      </dgm:t>
    </dgm:pt>
    <dgm:pt modelId="{AB6CE61C-FF2B-4B05-8DBC-84661DFFFB41}" type="parTrans" cxnId="{A7C23662-9E3D-4E6C-98E6-1CA57851C8DA}">
      <dgm:prSet/>
      <dgm:spPr/>
      <dgm:t>
        <a:bodyPr/>
        <a:lstStyle/>
        <a:p>
          <a:endParaRPr lang="en-US"/>
        </a:p>
      </dgm:t>
    </dgm:pt>
    <dgm:pt modelId="{4CB3BCBA-D0DB-472E-9F34-B60060EECEF6}" type="sibTrans" cxnId="{A7C23662-9E3D-4E6C-98E6-1CA57851C8DA}">
      <dgm:prSet/>
      <dgm:spPr/>
      <dgm:t>
        <a:bodyPr/>
        <a:lstStyle/>
        <a:p>
          <a:endParaRPr lang="en-US"/>
        </a:p>
      </dgm:t>
    </dgm:pt>
    <dgm:pt modelId="{C07A5978-FE2D-4F1A-88E4-C73C2D93CE25}" type="pres">
      <dgm:prSet presAssocID="{DE4F7C9A-C4FE-4185-AF34-58CAD9A64FBC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4FBB19F-8A81-4058-8B58-61D16E70221C}" type="pres">
      <dgm:prSet presAssocID="{C4C7D344-2711-4A9C-8275-5D4A7DECE3E9}" presName="composite" presStyleCnt="0"/>
      <dgm:spPr/>
    </dgm:pt>
    <dgm:pt modelId="{AFA4CFF1-1F28-403C-A762-0920707DC8C0}" type="pres">
      <dgm:prSet presAssocID="{C4C7D344-2711-4A9C-8275-5D4A7DECE3E9}" presName="parentText" presStyleLbl="alignNode1" presStyleIdx="0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EF21FA6-86DC-44F0-B868-183B4E1D7E14}" type="pres">
      <dgm:prSet presAssocID="{C4C7D344-2711-4A9C-8275-5D4A7DECE3E9}" presName="descendantText" presStyleLbl="alignAcc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C8558BA-9F88-4FA2-88CB-7EB1B07445EB}" type="pres">
      <dgm:prSet presAssocID="{357E884A-7D03-456E-A011-0A09F7A8254E}" presName="sp" presStyleCnt="0"/>
      <dgm:spPr/>
    </dgm:pt>
    <dgm:pt modelId="{9720905B-36AD-48B2-9B39-4AED045ABCDB}" type="pres">
      <dgm:prSet presAssocID="{0BFD5FAE-2BD2-4ECA-9816-64C3BEF27E5E}" presName="composite" presStyleCnt="0"/>
      <dgm:spPr/>
    </dgm:pt>
    <dgm:pt modelId="{602C662C-9535-4E7E-95F4-4E249BAAFB06}" type="pres">
      <dgm:prSet presAssocID="{0BFD5FAE-2BD2-4ECA-9816-64C3BEF27E5E}" presName="parentText" presStyleLbl="alignNode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1A37764-7E43-488D-88E7-72A170C5E9E5}" type="pres">
      <dgm:prSet presAssocID="{0BFD5FAE-2BD2-4ECA-9816-64C3BEF27E5E}" presName="descendantText" presStyleLbl="alignAcc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EF2B1F8B-DDCB-4FAD-8D61-F0EEF7D323A5}" srcId="{C4C7D344-2711-4A9C-8275-5D4A7DECE3E9}" destId="{081B3655-B776-4E2D-8476-FA1207292274}" srcOrd="0" destOrd="0" parTransId="{3019F24F-2A9B-49C4-B300-A1FD72DBC511}" sibTransId="{D01077A7-FE1C-4360-BC7C-D7377C6FFCFC}"/>
    <dgm:cxn modelId="{2CC0A125-C49C-4C26-999E-280FC5B36522}" type="presOf" srcId="{C4C7D344-2711-4A9C-8275-5D4A7DECE3E9}" destId="{AFA4CFF1-1F28-403C-A762-0920707DC8C0}" srcOrd="0" destOrd="0" presId="urn:microsoft.com/office/officeart/2005/8/layout/chevron2"/>
    <dgm:cxn modelId="{3A2D0686-2252-451B-B335-4E0CF5BD8B6B}" type="presOf" srcId="{0BFD5FAE-2BD2-4ECA-9816-64C3BEF27E5E}" destId="{602C662C-9535-4E7E-95F4-4E249BAAFB06}" srcOrd="0" destOrd="0" presId="urn:microsoft.com/office/officeart/2005/8/layout/chevron2"/>
    <dgm:cxn modelId="{2D7455AF-9106-4EE6-A627-021E6633691D}" type="presOf" srcId="{081B3655-B776-4E2D-8476-FA1207292274}" destId="{BEF21FA6-86DC-44F0-B868-183B4E1D7E14}" srcOrd="0" destOrd="0" presId="urn:microsoft.com/office/officeart/2005/8/layout/chevron2"/>
    <dgm:cxn modelId="{EFEF7FD9-4D7E-42E2-AC3B-4EA99DD1A41B}" type="presOf" srcId="{CE3BFFB5-8AEB-47CD-B083-108739808017}" destId="{21A37764-7E43-488D-88E7-72A170C5E9E5}" srcOrd="0" destOrd="0" presId="urn:microsoft.com/office/officeart/2005/8/layout/chevron2"/>
    <dgm:cxn modelId="{A7C23662-9E3D-4E6C-98E6-1CA57851C8DA}" srcId="{0BFD5FAE-2BD2-4ECA-9816-64C3BEF27E5E}" destId="{CE3BFFB5-8AEB-47CD-B083-108739808017}" srcOrd="0" destOrd="0" parTransId="{AB6CE61C-FF2B-4B05-8DBC-84661DFFFB41}" sibTransId="{4CB3BCBA-D0DB-472E-9F34-B60060EECEF6}"/>
    <dgm:cxn modelId="{2760ADA6-0063-4C3A-B1D9-5FEC1CBC689F}" srcId="{DE4F7C9A-C4FE-4185-AF34-58CAD9A64FBC}" destId="{C4C7D344-2711-4A9C-8275-5D4A7DECE3E9}" srcOrd="0" destOrd="0" parTransId="{CA691E7D-59AB-484F-9618-9A1BFB5F9ABF}" sibTransId="{357E884A-7D03-456E-A011-0A09F7A8254E}"/>
    <dgm:cxn modelId="{020A80C2-CEAB-4A9F-85D3-6C22CCE91CC9}" type="presOf" srcId="{DE4F7C9A-C4FE-4185-AF34-58CAD9A64FBC}" destId="{C07A5978-FE2D-4F1A-88E4-C73C2D93CE25}" srcOrd="0" destOrd="0" presId="urn:microsoft.com/office/officeart/2005/8/layout/chevron2"/>
    <dgm:cxn modelId="{49D21EDB-8B87-4955-B948-B36B50A01FEA}" srcId="{C4C7D344-2711-4A9C-8275-5D4A7DECE3E9}" destId="{E5088212-9023-4B2A-9001-5B62302F99FD}" srcOrd="1" destOrd="0" parTransId="{226AEFA0-9D3F-44D3-80AD-FE6F8006696B}" sibTransId="{5B4A39AA-CB00-40D9-9E26-C7B9D18A121A}"/>
    <dgm:cxn modelId="{96F29115-744C-464A-AEA9-92905364E1A8}" srcId="{DE4F7C9A-C4FE-4185-AF34-58CAD9A64FBC}" destId="{0BFD5FAE-2BD2-4ECA-9816-64C3BEF27E5E}" srcOrd="1" destOrd="0" parTransId="{E4796485-9A46-4A5C-A787-D2B5D896126E}" sibTransId="{9D5DDC71-324A-44B4-8744-A8BCA9040E8C}"/>
    <dgm:cxn modelId="{861D96B7-B0B3-4718-9128-E03B7A5B220E}" type="presOf" srcId="{E5088212-9023-4B2A-9001-5B62302F99FD}" destId="{BEF21FA6-86DC-44F0-B868-183B4E1D7E14}" srcOrd="0" destOrd="1" presId="urn:microsoft.com/office/officeart/2005/8/layout/chevron2"/>
    <dgm:cxn modelId="{22E69604-32C1-4230-B788-DB58161AB4B7}" type="presParOf" srcId="{C07A5978-FE2D-4F1A-88E4-C73C2D93CE25}" destId="{64FBB19F-8A81-4058-8B58-61D16E70221C}" srcOrd="0" destOrd="0" presId="urn:microsoft.com/office/officeart/2005/8/layout/chevron2"/>
    <dgm:cxn modelId="{85450C03-36A5-49E9-A2E1-1C0FC724CE75}" type="presParOf" srcId="{64FBB19F-8A81-4058-8B58-61D16E70221C}" destId="{AFA4CFF1-1F28-403C-A762-0920707DC8C0}" srcOrd="0" destOrd="0" presId="urn:microsoft.com/office/officeart/2005/8/layout/chevron2"/>
    <dgm:cxn modelId="{F1952D32-2CF6-4AB4-9885-220FAFB17D4A}" type="presParOf" srcId="{64FBB19F-8A81-4058-8B58-61D16E70221C}" destId="{BEF21FA6-86DC-44F0-B868-183B4E1D7E14}" srcOrd="1" destOrd="0" presId="urn:microsoft.com/office/officeart/2005/8/layout/chevron2"/>
    <dgm:cxn modelId="{72E7BB7F-5546-4BBE-9F83-771EDD60F2DF}" type="presParOf" srcId="{C07A5978-FE2D-4F1A-88E4-C73C2D93CE25}" destId="{0C8558BA-9F88-4FA2-88CB-7EB1B07445EB}" srcOrd="1" destOrd="0" presId="urn:microsoft.com/office/officeart/2005/8/layout/chevron2"/>
    <dgm:cxn modelId="{6DCFCCBF-7AA9-40E6-B4A6-BEBE64C11BF4}" type="presParOf" srcId="{C07A5978-FE2D-4F1A-88E4-C73C2D93CE25}" destId="{9720905B-36AD-48B2-9B39-4AED045ABCDB}" srcOrd="2" destOrd="0" presId="urn:microsoft.com/office/officeart/2005/8/layout/chevron2"/>
    <dgm:cxn modelId="{3870530A-A29F-4044-97CC-3EAE99C06642}" type="presParOf" srcId="{9720905B-36AD-48B2-9B39-4AED045ABCDB}" destId="{602C662C-9535-4E7E-95F4-4E249BAAFB06}" srcOrd="0" destOrd="0" presId="urn:microsoft.com/office/officeart/2005/8/layout/chevron2"/>
    <dgm:cxn modelId="{9713BC45-F5D7-47AB-813C-C2E0EFD2D704}" type="presParOf" srcId="{9720905B-36AD-48B2-9B39-4AED045ABCDB}" destId="{21A37764-7E43-488D-88E7-72A170C5E9E5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E818559-5473-4A88-BA8E-873A551C10BC}" type="doc">
      <dgm:prSet loTypeId="urn:microsoft.com/office/officeart/2005/8/layout/radial3" loCatId="cycle" qsTypeId="urn:microsoft.com/office/officeart/2005/8/quickstyle/3d7" qsCatId="3D" csTypeId="urn:microsoft.com/office/officeart/2005/8/colors/colorful1#3" csCatId="colorful" phldr="1"/>
      <dgm:spPr/>
      <dgm:t>
        <a:bodyPr/>
        <a:lstStyle/>
        <a:p>
          <a:endParaRPr lang="ro-RO"/>
        </a:p>
      </dgm:t>
    </dgm:pt>
    <dgm:pt modelId="{A2A0C652-38F5-4D19-A0C1-05CB5ADE08B1}">
      <dgm:prSet phldrT="[Text]" custT="1"/>
      <dgm:spPr/>
      <dgm:t>
        <a:bodyPr/>
        <a:lstStyle/>
        <a:p>
          <a:r>
            <a:rPr lang="ro-RO" sz="2000" b="1" dirty="0" smtClean="0">
              <a:latin typeface="Times New Roman" pitchFamily="18" charset="0"/>
              <a:cs typeface="Times New Roman" pitchFamily="18" charset="0"/>
            </a:rPr>
            <a:t>Curarizante</a:t>
          </a:r>
        </a:p>
        <a:p>
          <a:r>
            <a:rPr lang="ro-RO" sz="2000" b="1" dirty="0" smtClean="0">
              <a:latin typeface="Times New Roman" pitchFamily="18" charset="0"/>
              <a:cs typeface="Times New Roman" pitchFamily="18" charset="0"/>
            </a:rPr>
            <a:t>de semisinteză</a:t>
          </a:r>
          <a:endParaRPr lang="ro-RO" sz="2000" b="1" dirty="0">
            <a:latin typeface="Times New Roman" pitchFamily="18" charset="0"/>
            <a:cs typeface="Times New Roman" pitchFamily="18" charset="0"/>
          </a:endParaRPr>
        </a:p>
      </dgm:t>
    </dgm:pt>
    <dgm:pt modelId="{E9662889-1888-4263-9DEE-FC01244EE37B}" type="parTrans" cxnId="{ED4CFCF1-B165-449E-B250-0E4C9215061D}">
      <dgm:prSet/>
      <dgm:spPr/>
      <dgm:t>
        <a:bodyPr/>
        <a:lstStyle/>
        <a:p>
          <a:endParaRPr lang="ro-RO"/>
        </a:p>
      </dgm:t>
    </dgm:pt>
    <dgm:pt modelId="{0985AB44-8CF1-42AC-934C-A96C65BC93D0}" type="sibTrans" cxnId="{ED4CFCF1-B165-449E-B250-0E4C9215061D}">
      <dgm:prSet/>
      <dgm:spPr/>
      <dgm:t>
        <a:bodyPr/>
        <a:lstStyle/>
        <a:p>
          <a:endParaRPr lang="ro-RO"/>
        </a:p>
      </dgm:t>
    </dgm:pt>
    <dgm:pt modelId="{269E916C-A844-4438-8BFC-D213ECC2F96D}">
      <dgm:prSet phldrT="[Text]" custT="1"/>
      <dgm:spPr/>
      <dgm:t>
        <a:bodyPr/>
        <a:lstStyle/>
        <a:p>
          <a:r>
            <a:rPr lang="ro-RO" sz="2000" dirty="0" smtClean="0">
              <a:latin typeface="Times New Roman" pitchFamily="18" charset="0"/>
              <a:cs typeface="Times New Roman" pitchFamily="18" charset="0"/>
            </a:rPr>
            <a:t>suxametonium</a:t>
          </a:r>
          <a:endParaRPr lang="ro-RO" sz="2000" dirty="0">
            <a:latin typeface="Times New Roman" pitchFamily="18" charset="0"/>
            <a:cs typeface="Times New Roman" pitchFamily="18" charset="0"/>
          </a:endParaRPr>
        </a:p>
      </dgm:t>
    </dgm:pt>
    <dgm:pt modelId="{85421978-D762-43E5-8D01-334027770B7B}" type="parTrans" cxnId="{70F90066-E978-4F54-A073-431D722D09AC}">
      <dgm:prSet/>
      <dgm:spPr/>
      <dgm:t>
        <a:bodyPr/>
        <a:lstStyle/>
        <a:p>
          <a:endParaRPr lang="ro-RO"/>
        </a:p>
      </dgm:t>
    </dgm:pt>
    <dgm:pt modelId="{26DA9A55-4C27-4638-B912-3DBBC2604B2C}" type="sibTrans" cxnId="{70F90066-E978-4F54-A073-431D722D09AC}">
      <dgm:prSet/>
      <dgm:spPr/>
      <dgm:t>
        <a:bodyPr/>
        <a:lstStyle/>
        <a:p>
          <a:endParaRPr lang="ro-RO"/>
        </a:p>
      </dgm:t>
    </dgm:pt>
    <dgm:pt modelId="{E8CB3BD8-EFFA-4195-AD43-1EB057CA85CF}">
      <dgm:prSet phldrT="[Text]" custT="1"/>
      <dgm:spPr/>
      <dgm:t>
        <a:bodyPr/>
        <a:lstStyle/>
        <a:p>
          <a:r>
            <a:rPr lang="ro-RO" sz="2000" dirty="0" smtClean="0">
              <a:latin typeface="Times New Roman" pitchFamily="18" charset="0"/>
              <a:cs typeface="Times New Roman" pitchFamily="18" charset="0"/>
            </a:rPr>
            <a:t>alcuronium</a:t>
          </a:r>
          <a:endParaRPr lang="ro-RO" sz="2000" dirty="0">
            <a:latin typeface="Times New Roman" pitchFamily="18" charset="0"/>
            <a:cs typeface="Times New Roman" pitchFamily="18" charset="0"/>
          </a:endParaRPr>
        </a:p>
      </dgm:t>
    </dgm:pt>
    <dgm:pt modelId="{5EEFF96D-1839-4901-8D0B-C095F7CE1788}" type="parTrans" cxnId="{0F5DECBA-C691-4D09-AC9B-AACAB6A57FBF}">
      <dgm:prSet/>
      <dgm:spPr/>
      <dgm:t>
        <a:bodyPr/>
        <a:lstStyle/>
        <a:p>
          <a:endParaRPr lang="ro-RO"/>
        </a:p>
      </dgm:t>
    </dgm:pt>
    <dgm:pt modelId="{12306180-C2F4-4D1A-9B1F-8D9A6862956A}" type="sibTrans" cxnId="{0F5DECBA-C691-4D09-AC9B-AACAB6A57FBF}">
      <dgm:prSet/>
      <dgm:spPr/>
      <dgm:t>
        <a:bodyPr/>
        <a:lstStyle/>
        <a:p>
          <a:endParaRPr lang="ro-RO"/>
        </a:p>
      </dgm:t>
    </dgm:pt>
    <dgm:pt modelId="{EFA0FD8F-8D39-4902-89C4-20B1D72522F8}">
      <dgm:prSet phldrT="[Text]" custT="1"/>
      <dgm:spPr/>
      <dgm:t>
        <a:bodyPr/>
        <a:lstStyle/>
        <a:p>
          <a:r>
            <a:rPr lang="ro-RO" sz="2000" dirty="0" smtClean="0">
              <a:latin typeface="Times New Roman" pitchFamily="18" charset="0"/>
              <a:cs typeface="Times New Roman" pitchFamily="18" charset="0"/>
            </a:rPr>
            <a:t>antracurium</a:t>
          </a:r>
          <a:endParaRPr lang="ro-RO" sz="2000" dirty="0">
            <a:latin typeface="Times New Roman" pitchFamily="18" charset="0"/>
            <a:cs typeface="Times New Roman" pitchFamily="18" charset="0"/>
          </a:endParaRPr>
        </a:p>
      </dgm:t>
    </dgm:pt>
    <dgm:pt modelId="{9126F4B4-AC75-4A60-9289-7CDB4F44CA3B}" type="parTrans" cxnId="{74419D3C-8ACA-42F7-82A0-EF06CB2421C4}">
      <dgm:prSet/>
      <dgm:spPr/>
      <dgm:t>
        <a:bodyPr/>
        <a:lstStyle/>
        <a:p>
          <a:endParaRPr lang="ro-RO"/>
        </a:p>
      </dgm:t>
    </dgm:pt>
    <dgm:pt modelId="{B526C2B6-7982-4845-A193-64382FA4D493}" type="sibTrans" cxnId="{74419D3C-8ACA-42F7-82A0-EF06CB2421C4}">
      <dgm:prSet/>
      <dgm:spPr/>
      <dgm:t>
        <a:bodyPr/>
        <a:lstStyle/>
        <a:p>
          <a:endParaRPr lang="ro-RO"/>
        </a:p>
      </dgm:t>
    </dgm:pt>
    <dgm:pt modelId="{4E3F9E0A-0F79-41C2-8491-4E9BCA204BA0}">
      <dgm:prSet phldrT="[Text]" custT="1"/>
      <dgm:spPr/>
      <dgm:t>
        <a:bodyPr/>
        <a:lstStyle/>
        <a:p>
          <a:r>
            <a:rPr lang="ro-RO" sz="2000" dirty="0" smtClean="0">
              <a:latin typeface="Times New Roman" pitchFamily="18" charset="0"/>
              <a:cs typeface="Times New Roman" pitchFamily="18" charset="0"/>
            </a:rPr>
            <a:t>pancuronium</a:t>
          </a:r>
          <a:endParaRPr lang="ro-RO" sz="2000" dirty="0">
            <a:latin typeface="Times New Roman" pitchFamily="18" charset="0"/>
            <a:cs typeface="Times New Roman" pitchFamily="18" charset="0"/>
          </a:endParaRPr>
        </a:p>
      </dgm:t>
    </dgm:pt>
    <dgm:pt modelId="{5D19DD0A-BF94-49F3-AC9F-18BA83FBED34}" type="parTrans" cxnId="{E7A49A32-89B3-4668-B3C9-3711BC34AEF5}">
      <dgm:prSet/>
      <dgm:spPr/>
      <dgm:t>
        <a:bodyPr/>
        <a:lstStyle/>
        <a:p>
          <a:endParaRPr lang="ro-RO"/>
        </a:p>
      </dgm:t>
    </dgm:pt>
    <dgm:pt modelId="{0BB3CE6B-0077-43CB-A27D-1AA10E10342F}" type="sibTrans" cxnId="{E7A49A32-89B3-4668-B3C9-3711BC34AEF5}">
      <dgm:prSet/>
      <dgm:spPr/>
      <dgm:t>
        <a:bodyPr/>
        <a:lstStyle/>
        <a:p>
          <a:endParaRPr lang="ro-RO"/>
        </a:p>
      </dgm:t>
    </dgm:pt>
    <dgm:pt modelId="{CEC84200-5EBA-4986-9CA6-608BE51633FD}" type="pres">
      <dgm:prSet presAssocID="{3E818559-5473-4A88-BA8E-873A551C10BC}" presName="composite" presStyleCnt="0">
        <dgm:presLayoutVars>
          <dgm:chMax val="1"/>
          <dgm:dir/>
          <dgm:resizeHandles val="exact"/>
        </dgm:presLayoutVars>
      </dgm:prSet>
      <dgm:spPr/>
      <dgm:t>
        <a:bodyPr/>
        <a:lstStyle/>
        <a:p>
          <a:endParaRPr lang="ro-RO"/>
        </a:p>
      </dgm:t>
    </dgm:pt>
    <dgm:pt modelId="{C3C6E9AC-63F9-46DB-A83A-763B26DF9456}" type="pres">
      <dgm:prSet presAssocID="{3E818559-5473-4A88-BA8E-873A551C10BC}" presName="radial" presStyleCnt="0">
        <dgm:presLayoutVars>
          <dgm:animLvl val="ctr"/>
        </dgm:presLayoutVars>
      </dgm:prSet>
      <dgm:spPr/>
    </dgm:pt>
    <dgm:pt modelId="{E9289241-7EFB-42C9-BC4C-7A3516105DBF}" type="pres">
      <dgm:prSet presAssocID="{A2A0C652-38F5-4D19-A0C1-05CB5ADE08B1}" presName="centerShape" presStyleLbl="vennNode1" presStyleIdx="0" presStyleCnt="5"/>
      <dgm:spPr/>
      <dgm:t>
        <a:bodyPr/>
        <a:lstStyle/>
        <a:p>
          <a:endParaRPr lang="ro-RO"/>
        </a:p>
      </dgm:t>
    </dgm:pt>
    <dgm:pt modelId="{92E2E545-E4E3-468F-973A-87D5226E0844}" type="pres">
      <dgm:prSet presAssocID="{269E916C-A844-4438-8BFC-D213ECC2F96D}" presName="node" presStyleLbl="vennNode1" presStyleIdx="1" presStyleCnt="5" custScaleX="200238" custScaleY="77720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3A468FAD-5E2F-4348-8830-6DD735F138DB}" type="pres">
      <dgm:prSet presAssocID="{E8CB3BD8-EFFA-4195-AD43-1EB057CA85CF}" presName="node" presStyleLbl="vennNode1" presStyleIdx="2" presStyleCnt="5" custScaleX="162245" custScaleY="97782" custRadScaleRad="118796" custRadScaleInc="355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E7860C2D-A7B6-473E-96B3-6D01D940E95E}" type="pres">
      <dgm:prSet presAssocID="{EFA0FD8F-8D39-4902-89C4-20B1D72522F8}" presName="node" presStyleLbl="vennNode1" presStyleIdx="3" presStyleCnt="5" custScaleX="172227" custScaleY="70087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31CE17B8-9034-4AC2-908A-E4BBD3ADE585}" type="pres">
      <dgm:prSet presAssocID="{4E3F9E0A-0F79-41C2-8491-4E9BCA204BA0}" presName="node" presStyleLbl="vennNode1" presStyleIdx="4" presStyleCnt="5" custScaleX="191647" custScaleY="106654" custRadScaleRad="122214" custRadScaleInc="0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</dgm:ptLst>
  <dgm:cxnLst>
    <dgm:cxn modelId="{ADC6004D-3B5E-4725-A893-2C6EB9248A74}" type="presOf" srcId="{3E818559-5473-4A88-BA8E-873A551C10BC}" destId="{CEC84200-5EBA-4986-9CA6-608BE51633FD}" srcOrd="0" destOrd="0" presId="urn:microsoft.com/office/officeart/2005/8/layout/radial3"/>
    <dgm:cxn modelId="{16E8AB6E-3855-400E-B33E-BC31BA65CB2F}" type="presOf" srcId="{269E916C-A844-4438-8BFC-D213ECC2F96D}" destId="{92E2E545-E4E3-468F-973A-87D5226E0844}" srcOrd="0" destOrd="0" presId="urn:microsoft.com/office/officeart/2005/8/layout/radial3"/>
    <dgm:cxn modelId="{0F5DECBA-C691-4D09-AC9B-AACAB6A57FBF}" srcId="{A2A0C652-38F5-4D19-A0C1-05CB5ADE08B1}" destId="{E8CB3BD8-EFFA-4195-AD43-1EB057CA85CF}" srcOrd="1" destOrd="0" parTransId="{5EEFF96D-1839-4901-8D0B-C095F7CE1788}" sibTransId="{12306180-C2F4-4D1A-9B1F-8D9A6862956A}"/>
    <dgm:cxn modelId="{E7A49A32-89B3-4668-B3C9-3711BC34AEF5}" srcId="{A2A0C652-38F5-4D19-A0C1-05CB5ADE08B1}" destId="{4E3F9E0A-0F79-41C2-8491-4E9BCA204BA0}" srcOrd="3" destOrd="0" parTransId="{5D19DD0A-BF94-49F3-AC9F-18BA83FBED34}" sibTransId="{0BB3CE6B-0077-43CB-A27D-1AA10E10342F}"/>
    <dgm:cxn modelId="{34DCFE67-94F6-4CED-A963-B2E44439A20D}" type="presOf" srcId="{EFA0FD8F-8D39-4902-89C4-20B1D72522F8}" destId="{E7860C2D-A7B6-473E-96B3-6D01D940E95E}" srcOrd="0" destOrd="0" presId="urn:microsoft.com/office/officeart/2005/8/layout/radial3"/>
    <dgm:cxn modelId="{2DEA6826-DBC0-4A45-8C62-556E47B31EF3}" type="presOf" srcId="{4E3F9E0A-0F79-41C2-8491-4E9BCA204BA0}" destId="{31CE17B8-9034-4AC2-908A-E4BBD3ADE585}" srcOrd="0" destOrd="0" presId="urn:microsoft.com/office/officeart/2005/8/layout/radial3"/>
    <dgm:cxn modelId="{74419D3C-8ACA-42F7-82A0-EF06CB2421C4}" srcId="{A2A0C652-38F5-4D19-A0C1-05CB5ADE08B1}" destId="{EFA0FD8F-8D39-4902-89C4-20B1D72522F8}" srcOrd="2" destOrd="0" parTransId="{9126F4B4-AC75-4A60-9289-7CDB4F44CA3B}" sibTransId="{B526C2B6-7982-4845-A193-64382FA4D493}"/>
    <dgm:cxn modelId="{AC00B126-EA7C-43E1-A697-6122206220ED}" type="presOf" srcId="{E8CB3BD8-EFFA-4195-AD43-1EB057CA85CF}" destId="{3A468FAD-5E2F-4348-8830-6DD735F138DB}" srcOrd="0" destOrd="0" presId="urn:microsoft.com/office/officeart/2005/8/layout/radial3"/>
    <dgm:cxn modelId="{70F90066-E978-4F54-A073-431D722D09AC}" srcId="{A2A0C652-38F5-4D19-A0C1-05CB5ADE08B1}" destId="{269E916C-A844-4438-8BFC-D213ECC2F96D}" srcOrd="0" destOrd="0" parTransId="{85421978-D762-43E5-8D01-334027770B7B}" sibTransId="{26DA9A55-4C27-4638-B912-3DBBC2604B2C}"/>
    <dgm:cxn modelId="{ED4CFCF1-B165-449E-B250-0E4C9215061D}" srcId="{3E818559-5473-4A88-BA8E-873A551C10BC}" destId="{A2A0C652-38F5-4D19-A0C1-05CB5ADE08B1}" srcOrd="0" destOrd="0" parTransId="{E9662889-1888-4263-9DEE-FC01244EE37B}" sibTransId="{0985AB44-8CF1-42AC-934C-A96C65BC93D0}"/>
    <dgm:cxn modelId="{2BB40A19-A1A6-4921-85A2-68668F1465A7}" type="presOf" srcId="{A2A0C652-38F5-4D19-A0C1-05CB5ADE08B1}" destId="{E9289241-7EFB-42C9-BC4C-7A3516105DBF}" srcOrd="0" destOrd="0" presId="urn:microsoft.com/office/officeart/2005/8/layout/radial3"/>
    <dgm:cxn modelId="{1CD9EE31-E198-4F1D-9C27-D2537D136A61}" type="presParOf" srcId="{CEC84200-5EBA-4986-9CA6-608BE51633FD}" destId="{C3C6E9AC-63F9-46DB-A83A-763B26DF9456}" srcOrd="0" destOrd="0" presId="urn:microsoft.com/office/officeart/2005/8/layout/radial3"/>
    <dgm:cxn modelId="{F2B5809A-34E7-495E-80A2-888C6665216C}" type="presParOf" srcId="{C3C6E9AC-63F9-46DB-A83A-763B26DF9456}" destId="{E9289241-7EFB-42C9-BC4C-7A3516105DBF}" srcOrd="0" destOrd="0" presId="urn:microsoft.com/office/officeart/2005/8/layout/radial3"/>
    <dgm:cxn modelId="{8F1F7A44-7C82-4556-922F-59867CBC3B90}" type="presParOf" srcId="{C3C6E9AC-63F9-46DB-A83A-763B26DF9456}" destId="{92E2E545-E4E3-468F-973A-87D5226E0844}" srcOrd="1" destOrd="0" presId="urn:microsoft.com/office/officeart/2005/8/layout/radial3"/>
    <dgm:cxn modelId="{5BA3843A-5BD9-4879-847C-C98BD322A1E0}" type="presParOf" srcId="{C3C6E9AC-63F9-46DB-A83A-763B26DF9456}" destId="{3A468FAD-5E2F-4348-8830-6DD735F138DB}" srcOrd="2" destOrd="0" presId="urn:microsoft.com/office/officeart/2005/8/layout/radial3"/>
    <dgm:cxn modelId="{AF4560E2-C5A9-4CC8-A99D-72FC701549E7}" type="presParOf" srcId="{C3C6E9AC-63F9-46DB-A83A-763B26DF9456}" destId="{E7860C2D-A7B6-473E-96B3-6D01D940E95E}" srcOrd="3" destOrd="0" presId="urn:microsoft.com/office/officeart/2005/8/layout/radial3"/>
    <dgm:cxn modelId="{98FA4428-8B63-4F38-B820-6A669EE8FBC7}" type="presParOf" srcId="{C3C6E9AC-63F9-46DB-A83A-763B26DF9456}" destId="{31CE17B8-9034-4AC2-908A-E4BBD3ADE585}" srcOrd="4" destOrd="0" presId="urn:microsoft.com/office/officeart/2005/8/layout/radial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5A918972-B9BD-48BA-B798-78301461369B}" type="doc">
      <dgm:prSet loTypeId="urn:microsoft.com/office/officeart/2008/layout/VerticalAccentList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ro-RO"/>
        </a:p>
      </dgm:t>
    </dgm:pt>
    <dgm:pt modelId="{CAADE61D-0300-4A60-B77A-37C154582D8E}">
      <dgm:prSet phldrT="[Text]" custT="1"/>
      <dgm:spPr/>
      <dgm:t>
        <a:bodyPr/>
        <a:lstStyle/>
        <a:p>
          <a:r>
            <a:rPr lang="ro-RO" sz="2000" dirty="0" smtClean="0">
              <a:latin typeface="Times New Roman" pitchFamily="18" charset="0"/>
              <a:cs typeface="Times New Roman" pitchFamily="18" charset="0"/>
            </a:rPr>
            <a:t>Administrare injectabilă (perfuzie) sub supraveghere medicală</a:t>
          </a:r>
          <a:endParaRPr lang="ro-RO" sz="2000" dirty="0">
            <a:latin typeface="Times New Roman" pitchFamily="18" charset="0"/>
            <a:cs typeface="Times New Roman" pitchFamily="18" charset="0"/>
          </a:endParaRPr>
        </a:p>
      </dgm:t>
    </dgm:pt>
    <dgm:pt modelId="{58DE1DEA-A178-461C-A42B-D4F8F609BCD8}" type="parTrans" cxnId="{EC690911-4D6B-4D8A-8B52-C1A79F65ABDF}">
      <dgm:prSet/>
      <dgm:spPr/>
      <dgm:t>
        <a:bodyPr/>
        <a:lstStyle/>
        <a:p>
          <a:endParaRPr lang="ro-RO"/>
        </a:p>
      </dgm:t>
    </dgm:pt>
    <dgm:pt modelId="{6101024A-74AA-452A-B008-FE2B870513D4}" type="sibTrans" cxnId="{EC690911-4D6B-4D8A-8B52-C1A79F65ABDF}">
      <dgm:prSet/>
      <dgm:spPr/>
      <dgm:t>
        <a:bodyPr/>
        <a:lstStyle/>
        <a:p>
          <a:endParaRPr lang="ro-RO"/>
        </a:p>
      </dgm:t>
    </dgm:pt>
    <dgm:pt modelId="{F46C26F1-6BC5-481F-938F-AEB001F5AEE2}">
      <dgm:prSet phldrT="[Text]" custT="1"/>
      <dgm:spPr/>
      <dgm:t>
        <a:bodyPr/>
        <a:lstStyle/>
        <a:p>
          <a:r>
            <a:rPr lang="ro-RO" sz="2000" dirty="0" smtClean="0">
              <a:latin typeface="Times New Roman" pitchFamily="18" charset="0"/>
              <a:cs typeface="Times New Roman" pitchFamily="18" charset="0"/>
            </a:rPr>
            <a:t>Solubilitate crescută</a:t>
          </a:r>
          <a:endParaRPr lang="ro-RO" sz="2000" dirty="0">
            <a:latin typeface="Times New Roman" pitchFamily="18" charset="0"/>
            <a:cs typeface="Times New Roman" pitchFamily="18" charset="0"/>
          </a:endParaRPr>
        </a:p>
      </dgm:t>
    </dgm:pt>
    <dgm:pt modelId="{F78EFDEF-A308-4391-BD17-F7AF3BA316D6}" type="parTrans" cxnId="{DC7630B2-78B7-40EB-8748-51677F948AAE}">
      <dgm:prSet/>
      <dgm:spPr/>
      <dgm:t>
        <a:bodyPr/>
        <a:lstStyle/>
        <a:p>
          <a:endParaRPr lang="ro-RO"/>
        </a:p>
      </dgm:t>
    </dgm:pt>
    <dgm:pt modelId="{A754F0E9-7B68-45A2-84A7-21EA3F0BAFD5}" type="sibTrans" cxnId="{DC7630B2-78B7-40EB-8748-51677F948AAE}">
      <dgm:prSet/>
      <dgm:spPr/>
      <dgm:t>
        <a:bodyPr/>
        <a:lstStyle/>
        <a:p>
          <a:endParaRPr lang="ro-RO"/>
        </a:p>
      </dgm:t>
    </dgm:pt>
    <dgm:pt modelId="{1F7C9596-6797-4121-868B-2E9186750124}">
      <dgm:prSet phldrT="[Text]" custT="1"/>
      <dgm:spPr/>
      <dgm:t>
        <a:bodyPr/>
        <a:lstStyle/>
        <a:p>
          <a:r>
            <a:rPr lang="ro-RO" sz="2000" dirty="0" smtClean="0">
              <a:latin typeface="Times New Roman" pitchFamily="18" charset="0"/>
              <a:cs typeface="Times New Roman" pitchFamily="18" charset="0"/>
            </a:rPr>
            <a:t>Toxicitate redusă</a:t>
          </a:r>
          <a:endParaRPr lang="ro-RO" sz="2000" dirty="0">
            <a:latin typeface="Times New Roman" pitchFamily="18" charset="0"/>
            <a:cs typeface="Times New Roman" pitchFamily="18" charset="0"/>
          </a:endParaRPr>
        </a:p>
      </dgm:t>
    </dgm:pt>
    <dgm:pt modelId="{F7579E7C-EAD6-4B53-94C4-BC223D0013AF}" type="parTrans" cxnId="{D70ABBAF-7CF3-40A7-A9F4-B1968AE311AF}">
      <dgm:prSet/>
      <dgm:spPr/>
      <dgm:t>
        <a:bodyPr/>
        <a:lstStyle/>
        <a:p>
          <a:endParaRPr lang="ro-RO"/>
        </a:p>
      </dgm:t>
    </dgm:pt>
    <dgm:pt modelId="{6E2270E7-579E-4B9F-9C7B-2082B0BFD3AC}" type="sibTrans" cxnId="{D70ABBAF-7CF3-40A7-A9F4-B1968AE311AF}">
      <dgm:prSet/>
      <dgm:spPr/>
      <dgm:t>
        <a:bodyPr/>
        <a:lstStyle/>
        <a:p>
          <a:endParaRPr lang="ro-RO"/>
        </a:p>
      </dgm:t>
    </dgm:pt>
    <dgm:pt modelId="{60961DB9-1EB0-4450-BEA2-CDBEBAB66C07}" type="pres">
      <dgm:prSet presAssocID="{5A918972-B9BD-48BA-B798-78301461369B}" presName="Name0" presStyleCnt="0">
        <dgm:presLayoutVars>
          <dgm:chMax/>
          <dgm:chPref/>
          <dgm:dir/>
        </dgm:presLayoutVars>
      </dgm:prSet>
      <dgm:spPr/>
      <dgm:t>
        <a:bodyPr/>
        <a:lstStyle/>
        <a:p>
          <a:endParaRPr lang="ro-RO"/>
        </a:p>
      </dgm:t>
    </dgm:pt>
    <dgm:pt modelId="{9ADE1D3C-F813-4368-8F8B-B19102CABFE5}" type="pres">
      <dgm:prSet presAssocID="{CAADE61D-0300-4A60-B77A-37C154582D8E}" presName="parenttextcomposite" presStyleCnt="0"/>
      <dgm:spPr/>
    </dgm:pt>
    <dgm:pt modelId="{0CDE8CC8-CA8B-40C3-820A-7DC11FF201B3}" type="pres">
      <dgm:prSet presAssocID="{CAADE61D-0300-4A60-B77A-37C154582D8E}" presName="parenttext" presStyleLbl="revTx" presStyleIdx="0" presStyleCnt="2">
        <dgm:presLayoutVars>
          <dgm:chMax/>
          <dgm:chPref val="2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AE12B82A-BC94-465F-AD49-19D08EC1A83F}" type="pres">
      <dgm:prSet presAssocID="{CAADE61D-0300-4A60-B77A-37C154582D8E}" presName="parallelogramComposite" presStyleCnt="0"/>
      <dgm:spPr/>
    </dgm:pt>
    <dgm:pt modelId="{D8E857B8-9FD6-45FE-87F3-53B48E275848}" type="pres">
      <dgm:prSet presAssocID="{CAADE61D-0300-4A60-B77A-37C154582D8E}" presName="parallelogram1" presStyleLbl="alignNode1" presStyleIdx="0" presStyleCnt="14"/>
      <dgm:spPr/>
    </dgm:pt>
    <dgm:pt modelId="{5789DC4E-BEA9-4E2C-9E32-602D5199ACB8}" type="pres">
      <dgm:prSet presAssocID="{CAADE61D-0300-4A60-B77A-37C154582D8E}" presName="parallelogram2" presStyleLbl="alignNode1" presStyleIdx="1" presStyleCnt="14"/>
      <dgm:spPr/>
    </dgm:pt>
    <dgm:pt modelId="{8875C6B1-53E0-4148-83F6-3A057174C2A6}" type="pres">
      <dgm:prSet presAssocID="{CAADE61D-0300-4A60-B77A-37C154582D8E}" presName="parallelogram3" presStyleLbl="alignNode1" presStyleIdx="2" presStyleCnt="14"/>
      <dgm:spPr/>
    </dgm:pt>
    <dgm:pt modelId="{6A49FC18-37A6-4563-8DF8-820B654E5D50}" type="pres">
      <dgm:prSet presAssocID="{CAADE61D-0300-4A60-B77A-37C154582D8E}" presName="parallelogram4" presStyleLbl="alignNode1" presStyleIdx="3" presStyleCnt="14"/>
      <dgm:spPr/>
    </dgm:pt>
    <dgm:pt modelId="{3D4D80F3-976A-45E4-9A1C-1A1DB609F98E}" type="pres">
      <dgm:prSet presAssocID="{CAADE61D-0300-4A60-B77A-37C154582D8E}" presName="parallelogram5" presStyleLbl="alignNode1" presStyleIdx="4" presStyleCnt="14"/>
      <dgm:spPr/>
    </dgm:pt>
    <dgm:pt modelId="{BA415D4C-1BD5-46B0-8CD7-C7FAB50E7872}" type="pres">
      <dgm:prSet presAssocID="{CAADE61D-0300-4A60-B77A-37C154582D8E}" presName="parallelogram6" presStyleLbl="alignNode1" presStyleIdx="5" presStyleCnt="14"/>
      <dgm:spPr/>
    </dgm:pt>
    <dgm:pt modelId="{09CE6593-A0CB-4188-8B62-4495ACF11741}" type="pres">
      <dgm:prSet presAssocID="{CAADE61D-0300-4A60-B77A-37C154582D8E}" presName="parallelogram7" presStyleLbl="alignNode1" presStyleIdx="6" presStyleCnt="14"/>
      <dgm:spPr/>
    </dgm:pt>
    <dgm:pt modelId="{CA7F71E2-4E9C-4D02-885A-6EE07639E844}" type="pres">
      <dgm:prSet presAssocID="{6101024A-74AA-452A-B008-FE2B870513D4}" presName="sibTrans" presStyleCnt="0"/>
      <dgm:spPr/>
    </dgm:pt>
    <dgm:pt modelId="{D34E490A-265C-4B52-BB27-4F8286DBF577}" type="pres">
      <dgm:prSet presAssocID="{F46C26F1-6BC5-481F-938F-AEB001F5AEE2}" presName="parenttextcomposite" presStyleCnt="0"/>
      <dgm:spPr/>
    </dgm:pt>
    <dgm:pt modelId="{A95298D5-3450-4107-9C7B-8B4C1E9F5F8D}" type="pres">
      <dgm:prSet presAssocID="{F46C26F1-6BC5-481F-938F-AEB001F5AEE2}" presName="parenttext" presStyleLbl="revTx" presStyleIdx="1" presStyleCnt="2">
        <dgm:presLayoutVars>
          <dgm:chMax/>
          <dgm:chPref val="2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2F370559-F786-4EEF-9D3B-F9E57C76BA8D}" type="pres">
      <dgm:prSet presAssocID="{F46C26F1-6BC5-481F-938F-AEB001F5AEE2}" presName="composite" presStyleCnt="0"/>
      <dgm:spPr/>
    </dgm:pt>
    <dgm:pt modelId="{946B35EF-3823-4DDD-A228-9B28F2C7E538}" type="pres">
      <dgm:prSet presAssocID="{F46C26F1-6BC5-481F-938F-AEB001F5AEE2}" presName="chevron1" presStyleLbl="alignNode1" presStyleIdx="7" presStyleCnt="14"/>
      <dgm:spPr/>
    </dgm:pt>
    <dgm:pt modelId="{A9F44301-62BD-4978-9709-61B787661408}" type="pres">
      <dgm:prSet presAssocID="{F46C26F1-6BC5-481F-938F-AEB001F5AEE2}" presName="chevron2" presStyleLbl="alignNode1" presStyleIdx="8" presStyleCnt="14"/>
      <dgm:spPr/>
    </dgm:pt>
    <dgm:pt modelId="{967A2FF9-F0EF-4CB6-8F20-4344F1168627}" type="pres">
      <dgm:prSet presAssocID="{F46C26F1-6BC5-481F-938F-AEB001F5AEE2}" presName="chevron3" presStyleLbl="alignNode1" presStyleIdx="9" presStyleCnt="14"/>
      <dgm:spPr/>
    </dgm:pt>
    <dgm:pt modelId="{9041F88A-79C6-4841-AD34-77A45169B8C7}" type="pres">
      <dgm:prSet presAssocID="{F46C26F1-6BC5-481F-938F-AEB001F5AEE2}" presName="chevron4" presStyleLbl="alignNode1" presStyleIdx="10" presStyleCnt="14"/>
      <dgm:spPr/>
    </dgm:pt>
    <dgm:pt modelId="{F7219739-04EA-4B1F-8C65-D8C173505172}" type="pres">
      <dgm:prSet presAssocID="{F46C26F1-6BC5-481F-938F-AEB001F5AEE2}" presName="chevron5" presStyleLbl="alignNode1" presStyleIdx="11" presStyleCnt="14"/>
      <dgm:spPr/>
    </dgm:pt>
    <dgm:pt modelId="{0BC1D20A-0602-43CD-89B9-CC94AB26F72B}" type="pres">
      <dgm:prSet presAssocID="{F46C26F1-6BC5-481F-938F-AEB001F5AEE2}" presName="chevron6" presStyleLbl="alignNode1" presStyleIdx="12" presStyleCnt="14"/>
      <dgm:spPr/>
    </dgm:pt>
    <dgm:pt modelId="{C96643D6-652A-4014-A117-B3BC7BADED17}" type="pres">
      <dgm:prSet presAssocID="{F46C26F1-6BC5-481F-938F-AEB001F5AEE2}" presName="chevron7" presStyleLbl="alignNode1" presStyleIdx="13" presStyleCnt="14"/>
      <dgm:spPr/>
    </dgm:pt>
    <dgm:pt modelId="{843AB2C2-D49C-4BA7-A5DD-6540E53BAD2C}" type="pres">
      <dgm:prSet presAssocID="{F46C26F1-6BC5-481F-938F-AEB001F5AEE2}" presName="childtext" presStyleLbl="solidFgAcc1" presStyleIdx="0" presStyleCnt="1">
        <dgm:presLayoutVars>
          <dgm:chMax/>
          <dgm:chPref val="0"/>
          <dgm:bulletEnabled val="1"/>
        </dgm:presLayoutVars>
      </dgm:prSet>
      <dgm:spPr/>
      <dgm:t>
        <a:bodyPr/>
        <a:lstStyle/>
        <a:p>
          <a:endParaRPr lang="ro-RO"/>
        </a:p>
      </dgm:t>
    </dgm:pt>
  </dgm:ptLst>
  <dgm:cxnLst>
    <dgm:cxn modelId="{4DE2B6CF-FF01-4FE3-ADEC-0DDEB1FE7C37}" type="presOf" srcId="{5A918972-B9BD-48BA-B798-78301461369B}" destId="{60961DB9-1EB0-4450-BEA2-CDBEBAB66C07}" srcOrd="0" destOrd="0" presId="urn:microsoft.com/office/officeart/2008/layout/VerticalAccentList"/>
    <dgm:cxn modelId="{D70ABBAF-7CF3-40A7-A9F4-B1968AE311AF}" srcId="{F46C26F1-6BC5-481F-938F-AEB001F5AEE2}" destId="{1F7C9596-6797-4121-868B-2E9186750124}" srcOrd="0" destOrd="0" parTransId="{F7579E7C-EAD6-4B53-94C4-BC223D0013AF}" sibTransId="{6E2270E7-579E-4B9F-9C7B-2082B0BFD3AC}"/>
    <dgm:cxn modelId="{2271369D-2063-4172-9240-BF9F0144E0E7}" type="presOf" srcId="{1F7C9596-6797-4121-868B-2E9186750124}" destId="{843AB2C2-D49C-4BA7-A5DD-6540E53BAD2C}" srcOrd="0" destOrd="0" presId="urn:microsoft.com/office/officeart/2008/layout/VerticalAccentList"/>
    <dgm:cxn modelId="{ACBDB0AD-88FA-45C3-9A5D-F8D17FE1C0BD}" type="presOf" srcId="{F46C26F1-6BC5-481F-938F-AEB001F5AEE2}" destId="{A95298D5-3450-4107-9C7B-8B4C1E9F5F8D}" srcOrd="0" destOrd="0" presId="urn:microsoft.com/office/officeart/2008/layout/VerticalAccentList"/>
    <dgm:cxn modelId="{6D417D43-430C-442B-951D-F3971CE12A29}" type="presOf" srcId="{CAADE61D-0300-4A60-B77A-37C154582D8E}" destId="{0CDE8CC8-CA8B-40C3-820A-7DC11FF201B3}" srcOrd="0" destOrd="0" presId="urn:microsoft.com/office/officeart/2008/layout/VerticalAccentList"/>
    <dgm:cxn modelId="{EC690911-4D6B-4D8A-8B52-C1A79F65ABDF}" srcId="{5A918972-B9BD-48BA-B798-78301461369B}" destId="{CAADE61D-0300-4A60-B77A-37C154582D8E}" srcOrd="0" destOrd="0" parTransId="{58DE1DEA-A178-461C-A42B-D4F8F609BCD8}" sibTransId="{6101024A-74AA-452A-B008-FE2B870513D4}"/>
    <dgm:cxn modelId="{DC7630B2-78B7-40EB-8748-51677F948AAE}" srcId="{5A918972-B9BD-48BA-B798-78301461369B}" destId="{F46C26F1-6BC5-481F-938F-AEB001F5AEE2}" srcOrd="1" destOrd="0" parTransId="{F78EFDEF-A308-4391-BD17-F7AF3BA316D6}" sibTransId="{A754F0E9-7B68-45A2-84A7-21EA3F0BAFD5}"/>
    <dgm:cxn modelId="{0146F0B0-08B3-402E-A87F-EFA1927FC23E}" type="presParOf" srcId="{60961DB9-1EB0-4450-BEA2-CDBEBAB66C07}" destId="{9ADE1D3C-F813-4368-8F8B-B19102CABFE5}" srcOrd="0" destOrd="0" presId="urn:microsoft.com/office/officeart/2008/layout/VerticalAccentList"/>
    <dgm:cxn modelId="{6A60A31B-B7BE-4252-BAD3-7F08ED7CCDD3}" type="presParOf" srcId="{9ADE1D3C-F813-4368-8F8B-B19102CABFE5}" destId="{0CDE8CC8-CA8B-40C3-820A-7DC11FF201B3}" srcOrd="0" destOrd="0" presId="urn:microsoft.com/office/officeart/2008/layout/VerticalAccentList"/>
    <dgm:cxn modelId="{38B23B78-501E-4A1E-8C57-0E4848123759}" type="presParOf" srcId="{60961DB9-1EB0-4450-BEA2-CDBEBAB66C07}" destId="{AE12B82A-BC94-465F-AD49-19D08EC1A83F}" srcOrd="1" destOrd="0" presId="urn:microsoft.com/office/officeart/2008/layout/VerticalAccentList"/>
    <dgm:cxn modelId="{9645C6F4-13FF-4806-8290-AF9C1849B5BF}" type="presParOf" srcId="{AE12B82A-BC94-465F-AD49-19D08EC1A83F}" destId="{D8E857B8-9FD6-45FE-87F3-53B48E275848}" srcOrd="0" destOrd="0" presId="urn:microsoft.com/office/officeart/2008/layout/VerticalAccentList"/>
    <dgm:cxn modelId="{CCD442D4-A8DA-4349-BBE3-C17E1ECDA59E}" type="presParOf" srcId="{AE12B82A-BC94-465F-AD49-19D08EC1A83F}" destId="{5789DC4E-BEA9-4E2C-9E32-602D5199ACB8}" srcOrd="1" destOrd="0" presId="urn:microsoft.com/office/officeart/2008/layout/VerticalAccentList"/>
    <dgm:cxn modelId="{C6F9647A-3BCE-4CD5-9B6A-31AD2035AB49}" type="presParOf" srcId="{AE12B82A-BC94-465F-AD49-19D08EC1A83F}" destId="{8875C6B1-53E0-4148-83F6-3A057174C2A6}" srcOrd="2" destOrd="0" presId="urn:microsoft.com/office/officeart/2008/layout/VerticalAccentList"/>
    <dgm:cxn modelId="{535DE4E9-5A66-4CB8-95F1-A4851CCA7E52}" type="presParOf" srcId="{AE12B82A-BC94-465F-AD49-19D08EC1A83F}" destId="{6A49FC18-37A6-4563-8DF8-820B654E5D50}" srcOrd="3" destOrd="0" presId="urn:microsoft.com/office/officeart/2008/layout/VerticalAccentList"/>
    <dgm:cxn modelId="{38961E8E-FD8B-49B0-B654-516A62D99922}" type="presParOf" srcId="{AE12B82A-BC94-465F-AD49-19D08EC1A83F}" destId="{3D4D80F3-976A-45E4-9A1C-1A1DB609F98E}" srcOrd="4" destOrd="0" presId="urn:microsoft.com/office/officeart/2008/layout/VerticalAccentList"/>
    <dgm:cxn modelId="{AB250C44-A423-49C7-AF30-B78546385B52}" type="presParOf" srcId="{AE12B82A-BC94-465F-AD49-19D08EC1A83F}" destId="{BA415D4C-1BD5-46B0-8CD7-C7FAB50E7872}" srcOrd="5" destOrd="0" presId="urn:microsoft.com/office/officeart/2008/layout/VerticalAccentList"/>
    <dgm:cxn modelId="{47F221F7-F40D-4E80-8C03-76104FB8B549}" type="presParOf" srcId="{AE12B82A-BC94-465F-AD49-19D08EC1A83F}" destId="{09CE6593-A0CB-4188-8B62-4495ACF11741}" srcOrd="6" destOrd="0" presId="urn:microsoft.com/office/officeart/2008/layout/VerticalAccentList"/>
    <dgm:cxn modelId="{8BD00513-CF95-47DB-B258-D2A38724B512}" type="presParOf" srcId="{60961DB9-1EB0-4450-BEA2-CDBEBAB66C07}" destId="{CA7F71E2-4E9C-4D02-885A-6EE07639E844}" srcOrd="2" destOrd="0" presId="urn:microsoft.com/office/officeart/2008/layout/VerticalAccentList"/>
    <dgm:cxn modelId="{2F9823E1-DBB7-47A5-9358-C5A2E5C1883D}" type="presParOf" srcId="{60961DB9-1EB0-4450-BEA2-CDBEBAB66C07}" destId="{D34E490A-265C-4B52-BB27-4F8286DBF577}" srcOrd="3" destOrd="0" presId="urn:microsoft.com/office/officeart/2008/layout/VerticalAccentList"/>
    <dgm:cxn modelId="{80504B1D-9356-4406-94EC-489A96422F04}" type="presParOf" srcId="{D34E490A-265C-4B52-BB27-4F8286DBF577}" destId="{A95298D5-3450-4107-9C7B-8B4C1E9F5F8D}" srcOrd="0" destOrd="0" presId="urn:microsoft.com/office/officeart/2008/layout/VerticalAccentList"/>
    <dgm:cxn modelId="{58FA0BB5-BBD7-442C-842E-51751F623B88}" type="presParOf" srcId="{60961DB9-1EB0-4450-BEA2-CDBEBAB66C07}" destId="{2F370559-F786-4EEF-9D3B-F9E57C76BA8D}" srcOrd="4" destOrd="0" presId="urn:microsoft.com/office/officeart/2008/layout/VerticalAccentList"/>
    <dgm:cxn modelId="{E8A16043-A589-4E09-8A79-A814CC01FFC9}" type="presParOf" srcId="{2F370559-F786-4EEF-9D3B-F9E57C76BA8D}" destId="{946B35EF-3823-4DDD-A228-9B28F2C7E538}" srcOrd="0" destOrd="0" presId="urn:microsoft.com/office/officeart/2008/layout/VerticalAccentList"/>
    <dgm:cxn modelId="{4A2217A9-5524-44B8-BA18-3905E9BCEDCD}" type="presParOf" srcId="{2F370559-F786-4EEF-9D3B-F9E57C76BA8D}" destId="{A9F44301-62BD-4978-9709-61B787661408}" srcOrd="1" destOrd="0" presId="urn:microsoft.com/office/officeart/2008/layout/VerticalAccentList"/>
    <dgm:cxn modelId="{8422DF63-6AFE-4B35-8DED-8C2291FEDC0F}" type="presParOf" srcId="{2F370559-F786-4EEF-9D3B-F9E57C76BA8D}" destId="{967A2FF9-F0EF-4CB6-8F20-4344F1168627}" srcOrd="2" destOrd="0" presId="urn:microsoft.com/office/officeart/2008/layout/VerticalAccentList"/>
    <dgm:cxn modelId="{FC5DF8DD-93F0-44F2-8A87-50B6CC768821}" type="presParOf" srcId="{2F370559-F786-4EEF-9D3B-F9E57C76BA8D}" destId="{9041F88A-79C6-4841-AD34-77A45169B8C7}" srcOrd="3" destOrd="0" presId="urn:microsoft.com/office/officeart/2008/layout/VerticalAccentList"/>
    <dgm:cxn modelId="{FA8948CA-F256-4B6A-B16E-52C56B1C546C}" type="presParOf" srcId="{2F370559-F786-4EEF-9D3B-F9E57C76BA8D}" destId="{F7219739-04EA-4B1F-8C65-D8C173505172}" srcOrd="4" destOrd="0" presId="urn:microsoft.com/office/officeart/2008/layout/VerticalAccentList"/>
    <dgm:cxn modelId="{A0C0CC8D-2CC8-4343-916E-E61964705F68}" type="presParOf" srcId="{2F370559-F786-4EEF-9D3B-F9E57C76BA8D}" destId="{0BC1D20A-0602-43CD-89B9-CC94AB26F72B}" srcOrd="5" destOrd="0" presId="urn:microsoft.com/office/officeart/2008/layout/VerticalAccentList"/>
    <dgm:cxn modelId="{D5F5A597-68A2-4645-8119-4B9AFB187AA0}" type="presParOf" srcId="{2F370559-F786-4EEF-9D3B-F9E57C76BA8D}" destId="{C96643D6-652A-4014-A117-B3BC7BADED17}" srcOrd="6" destOrd="0" presId="urn:microsoft.com/office/officeart/2008/layout/VerticalAccentList"/>
    <dgm:cxn modelId="{8BD6F1AF-83DA-4CBC-BDAC-2A0F607C9B37}" type="presParOf" srcId="{2F370559-F786-4EEF-9D3B-F9E57C76BA8D}" destId="{843AB2C2-D49C-4BA7-A5DD-6540E53BAD2C}" srcOrd="7" destOrd="0" presId="urn:microsoft.com/office/officeart/2008/layout/VerticalAccentList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DC636E25-54A2-4F78-873D-366276278275}" type="doc">
      <dgm:prSet loTypeId="urn:microsoft.com/office/officeart/2005/8/layout/StepDownProcess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o-RO"/>
        </a:p>
      </dgm:t>
    </dgm:pt>
    <dgm:pt modelId="{93AB690C-1A17-4C33-AFDD-02B375931C01}">
      <dgm:prSet phldrT="[Text]" custT="1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o-RO" sz="2400" dirty="0" smtClean="0">
              <a:latin typeface="Times New Roman" pitchFamily="18" charset="0"/>
              <a:cs typeface="Times New Roman" pitchFamily="18" charset="0"/>
            </a:rPr>
            <a:t>OPIUM</a:t>
          </a:r>
          <a:endParaRPr lang="ro-RO" sz="2400" dirty="0">
            <a:latin typeface="Times New Roman" pitchFamily="18" charset="0"/>
            <a:cs typeface="Times New Roman" pitchFamily="18" charset="0"/>
          </a:endParaRPr>
        </a:p>
      </dgm:t>
    </dgm:pt>
    <dgm:pt modelId="{6FEE6ABF-85C6-4741-B621-3568062F1C8D}" type="parTrans" cxnId="{F9F1858F-518D-4E6A-B417-8048BEE02949}">
      <dgm:prSet/>
      <dgm:spPr/>
      <dgm:t>
        <a:bodyPr/>
        <a:lstStyle/>
        <a:p>
          <a:endParaRPr lang="ro-RO"/>
        </a:p>
      </dgm:t>
    </dgm:pt>
    <dgm:pt modelId="{21599126-916A-4E35-AF12-5A0E8E1698AC}" type="sibTrans" cxnId="{F9F1858F-518D-4E6A-B417-8048BEE02949}">
      <dgm:prSet/>
      <dgm:spPr/>
      <dgm:t>
        <a:bodyPr/>
        <a:lstStyle/>
        <a:p>
          <a:endParaRPr lang="ro-RO"/>
        </a:p>
      </dgm:t>
    </dgm:pt>
    <dgm:pt modelId="{5673AB57-168D-4742-B40E-15D21D39EC46}">
      <dgm:prSet phldrT="[Text]" phldr="1"/>
      <dgm:spPr/>
      <dgm:t>
        <a:bodyPr/>
        <a:lstStyle/>
        <a:p>
          <a:endParaRPr lang="ro-RO"/>
        </a:p>
      </dgm:t>
    </dgm:pt>
    <dgm:pt modelId="{AB67DB51-B92C-4E6A-919B-75ED3DD3DE74}" type="parTrans" cxnId="{1356502F-D559-40BA-91D8-5A87A6E4958A}">
      <dgm:prSet/>
      <dgm:spPr/>
      <dgm:t>
        <a:bodyPr/>
        <a:lstStyle/>
        <a:p>
          <a:endParaRPr lang="ro-RO"/>
        </a:p>
      </dgm:t>
    </dgm:pt>
    <dgm:pt modelId="{5CA2B528-A98A-46E8-9D08-472BA3BB2987}" type="sibTrans" cxnId="{1356502F-D559-40BA-91D8-5A87A6E4958A}">
      <dgm:prSet/>
      <dgm:spPr/>
      <dgm:t>
        <a:bodyPr/>
        <a:lstStyle/>
        <a:p>
          <a:endParaRPr lang="ro-RO"/>
        </a:p>
      </dgm:t>
    </dgm:pt>
    <dgm:pt modelId="{09EA41C3-81F1-48B7-9444-477B5C84F305}">
      <dgm:prSet phldrT="[Text]" custT="1">
        <dgm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o-RO" sz="2400" dirty="0" smtClean="0"/>
            <a:t>MORFINĂ</a:t>
          </a:r>
        </a:p>
        <a:p>
          <a:r>
            <a:rPr lang="ro-RO" sz="2400" dirty="0" smtClean="0"/>
            <a:t>CODEINĂ</a:t>
          </a:r>
        </a:p>
        <a:p>
          <a:r>
            <a:rPr lang="ro-RO" sz="2400" dirty="0" smtClean="0"/>
            <a:t>PAPAVERINĂ</a:t>
          </a:r>
          <a:endParaRPr lang="ro-RO" sz="2400" dirty="0"/>
        </a:p>
      </dgm:t>
    </dgm:pt>
    <dgm:pt modelId="{0383BB0F-CDC6-4773-B926-BC5BD7BDC005}" type="parTrans" cxnId="{43143617-BDBE-4B54-954A-3DABA5AAD0CB}">
      <dgm:prSet/>
      <dgm:spPr/>
      <dgm:t>
        <a:bodyPr/>
        <a:lstStyle/>
        <a:p>
          <a:endParaRPr lang="ro-RO"/>
        </a:p>
      </dgm:t>
    </dgm:pt>
    <dgm:pt modelId="{C27A169D-5093-425A-85AB-067955C56291}" type="sibTrans" cxnId="{43143617-BDBE-4B54-954A-3DABA5AAD0CB}">
      <dgm:prSet/>
      <dgm:spPr/>
      <dgm:t>
        <a:bodyPr/>
        <a:lstStyle/>
        <a:p>
          <a:endParaRPr lang="ro-RO"/>
        </a:p>
      </dgm:t>
    </dgm:pt>
    <dgm:pt modelId="{22D7A84F-6AFD-4104-B6E9-128B25858B0F}">
      <dgm:prSet phldrT="[Text]" phldr="1"/>
      <dgm:spPr/>
      <dgm:t>
        <a:bodyPr/>
        <a:lstStyle/>
        <a:p>
          <a:endParaRPr lang="ro-RO"/>
        </a:p>
      </dgm:t>
    </dgm:pt>
    <dgm:pt modelId="{967E3C91-CDF5-4102-B342-2ED8A7E62EBD}" type="parTrans" cxnId="{113A9DE4-CA1C-4624-9E2A-01E794165071}">
      <dgm:prSet/>
      <dgm:spPr/>
      <dgm:t>
        <a:bodyPr/>
        <a:lstStyle/>
        <a:p>
          <a:endParaRPr lang="ro-RO"/>
        </a:p>
      </dgm:t>
    </dgm:pt>
    <dgm:pt modelId="{66B1F666-B910-4636-97C9-373888B722E1}" type="sibTrans" cxnId="{113A9DE4-CA1C-4624-9E2A-01E794165071}">
      <dgm:prSet/>
      <dgm:spPr/>
      <dgm:t>
        <a:bodyPr/>
        <a:lstStyle/>
        <a:p>
          <a:endParaRPr lang="ro-RO"/>
        </a:p>
      </dgm:t>
    </dgm:pt>
    <dgm:pt modelId="{7313E5AE-1F95-44B1-8F90-8A0DF2693F91}">
      <dgm:prSet phldrT="[Text]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kumimoji="0" lang="ro-RO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OFICINALE</a:t>
          </a:r>
          <a:endParaRPr lang="ro-RO" dirty="0"/>
        </a:p>
      </dgm:t>
    </dgm:pt>
    <dgm:pt modelId="{1FB35611-C14D-447B-BE8F-4ABE91CDC383}" type="parTrans" cxnId="{8C630384-3820-42AC-BEA8-479502BF29F6}">
      <dgm:prSet/>
      <dgm:spPr/>
      <dgm:t>
        <a:bodyPr/>
        <a:lstStyle/>
        <a:p>
          <a:endParaRPr lang="ro-RO"/>
        </a:p>
      </dgm:t>
    </dgm:pt>
    <dgm:pt modelId="{8C8E0214-35BD-4E3A-9331-0A92161EB0B8}" type="sibTrans" cxnId="{8C630384-3820-42AC-BEA8-479502BF29F6}">
      <dgm:prSet/>
      <dgm:spPr/>
      <dgm:t>
        <a:bodyPr/>
        <a:lstStyle/>
        <a:p>
          <a:endParaRPr lang="ro-RO"/>
        </a:p>
      </dgm:t>
    </dgm:pt>
    <dgm:pt modelId="{FC417052-4622-430D-A0E4-62E73F01EB06}">
      <dgm:prSet phldrT="[Text]" custT="1"/>
      <dgm:spPr/>
      <dgm:t>
        <a:bodyPr/>
        <a:lstStyle/>
        <a:p>
          <a:r>
            <a:rPr kumimoji="0" lang="ro-RO" sz="200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Opium</a:t>
          </a:r>
          <a:r>
            <a:rPr kumimoji="0" lang="ro-RO" sz="20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pulveratum</a:t>
          </a:r>
          <a:r>
            <a: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(FR X, FE), </a:t>
          </a:r>
          <a:r>
            <a:rPr kumimoji="0" lang="ro-RO" sz="20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Tinctura Opii</a:t>
          </a:r>
          <a:r>
            <a: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(FR X, </a:t>
          </a:r>
          <a:r>
            <a:rPr kumimoji="0" lang="ro-RO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FE), </a:t>
          </a:r>
          <a:r>
            <a:rPr kumimoji="0" lang="ro-RO" sz="200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Extractum Opii siccum</a:t>
          </a:r>
          <a:r>
            <a:rPr kumimoji="0" lang="ro-RO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(FR X, FE), </a:t>
          </a:r>
          <a:r>
            <a:rPr kumimoji="0" lang="ro-RO" sz="200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Sirupus Opii</a:t>
          </a:r>
          <a:r>
            <a:rPr kumimoji="0" lang="ro-RO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(FR X), </a:t>
          </a:r>
          <a:r>
            <a:rPr kumimoji="0" lang="ro-RO" sz="200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Pulvis Opii et Ipecacuanhae</a:t>
          </a:r>
          <a:r>
            <a:rPr kumimoji="0" lang="ro-RO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(FR X)</a:t>
          </a:r>
          <a:endParaRPr lang="ro-RO" sz="2000" dirty="0"/>
        </a:p>
      </dgm:t>
    </dgm:pt>
    <dgm:pt modelId="{F6B1467D-9E87-46C5-AE66-111145E479C0}" type="parTrans" cxnId="{2B63C3BF-5224-4343-9A37-8C82925F2348}">
      <dgm:prSet/>
      <dgm:spPr/>
      <dgm:t>
        <a:bodyPr/>
        <a:lstStyle/>
        <a:p>
          <a:endParaRPr lang="ro-RO"/>
        </a:p>
      </dgm:t>
    </dgm:pt>
    <dgm:pt modelId="{C993D651-6ADE-41CD-9822-0AD53127B433}" type="sibTrans" cxnId="{2B63C3BF-5224-4343-9A37-8C82925F2348}">
      <dgm:prSet/>
      <dgm:spPr/>
      <dgm:t>
        <a:bodyPr/>
        <a:lstStyle/>
        <a:p>
          <a:endParaRPr lang="ro-RO"/>
        </a:p>
      </dgm:t>
    </dgm:pt>
    <dgm:pt modelId="{F93160A3-BD18-4447-98CB-21EA992B17A2}" type="pres">
      <dgm:prSet presAssocID="{DC636E25-54A2-4F78-873D-366276278275}" presName="rootnode" presStyleCnt="0">
        <dgm:presLayoutVars>
          <dgm:chMax/>
          <dgm:chPref/>
          <dgm:dir/>
          <dgm:animLvl val="lvl"/>
        </dgm:presLayoutVars>
      </dgm:prSet>
      <dgm:spPr/>
    </dgm:pt>
    <dgm:pt modelId="{EAE0C6D2-E6A6-44EC-A8E6-D99112FB555C}" type="pres">
      <dgm:prSet presAssocID="{93AB690C-1A17-4C33-AFDD-02B375931C01}" presName="composite" presStyleCnt="0"/>
      <dgm:spPr/>
    </dgm:pt>
    <dgm:pt modelId="{43CD2636-EF31-4ADE-8748-0645ECBD9709}" type="pres">
      <dgm:prSet presAssocID="{93AB690C-1A17-4C33-AFDD-02B375931C01}" presName="bentUpArrow1" presStyleLbl="alignImgPlace1" presStyleIdx="0" presStyleCnt="2" custLinFactNeighborX="5931">
        <dgm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dgm:style>
      </dgm:prSet>
      <dgm:spPr/>
    </dgm:pt>
    <dgm:pt modelId="{90D3EC07-0C50-4E22-9494-F8630CBCEBCA}" type="pres">
      <dgm:prSet presAssocID="{93AB690C-1A17-4C33-AFDD-02B375931C01}" presName="ParentText" presStyleLbl="node1" presStyleIdx="0" presStyleCnt="3">
        <dgm:presLayoutVars>
          <dgm:chMax val="1"/>
          <dgm:chPref val="1"/>
          <dgm:bulletEnabled val="1"/>
        </dgm:presLayoutVars>
      </dgm:prSet>
      <dgm:spPr/>
    </dgm:pt>
    <dgm:pt modelId="{64238498-10D9-4677-803F-1E01AA0E957D}" type="pres">
      <dgm:prSet presAssocID="{93AB690C-1A17-4C33-AFDD-02B375931C01}" presName="ChildText" presStyleLbl="revTx" presStyleIdx="0" presStyleCnt="3">
        <dgm:presLayoutVars>
          <dgm:chMax val="0"/>
          <dgm:chPref val="0"/>
          <dgm:bulletEnabled val="1"/>
        </dgm:presLayoutVars>
      </dgm:prSet>
      <dgm:spPr/>
    </dgm:pt>
    <dgm:pt modelId="{4565F2E9-5DBC-4FD1-AFAF-7CA481FF93D6}" type="pres">
      <dgm:prSet presAssocID="{21599126-916A-4E35-AF12-5A0E8E1698AC}" presName="sibTrans" presStyleCnt="0"/>
      <dgm:spPr/>
    </dgm:pt>
    <dgm:pt modelId="{22FADD0A-8701-4A74-936D-9E2187F74D8B}" type="pres">
      <dgm:prSet presAssocID="{09EA41C3-81F1-48B7-9444-477B5C84F305}" presName="composite" presStyleCnt="0"/>
      <dgm:spPr/>
    </dgm:pt>
    <dgm:pt modelId="{CAA046AA-4750-43A7-A249-FFB9563D88F9}" type="pres">
      <dgm:prSet presAssocID="{09EA41C3-81F1-48B7-9444-477B5C84F305}" presName="bentUpArrow1" presStyleLbl="alignImgPlace1" presStyleIdx="1" presStyleCnt="2" custLinFactNeighborX="-67852" custLinFactNeighborY="32461">
        <dgm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dgm:style>
      </dgm:prSet>
      <dgm:spPr/>
    </dgm:pt>
    <dgm:pt modelId="{BCC119B4-E44B-4C37-B621-4A3EC152A4D8}" type="pres">
      <dgm:prSet presAssocID="{09EA41C3-81F1-48B7-9444-477B5C84F305}" presName="ParentText" presStyleLbl="node1" presStyleIdx="1" presStyleCnt="3" custScaleX="208210" custScaleY="145914" custLinFactNeighborY="4278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956186C4-1FED-49D7-AB7B-0BA07B472AE8}" type="pres">
      <dgm:prSet presAssocID="{09EA41C3-81F1-48B7-9444-477B5C84F305}" presName="ChildText" presStyleLbl="revTx" presStyleIdx="1" presStyleCnt="3">
        <dgm:presLayoutVars>
          <dgm:chMax val="0"/>
          <dgm:chPref val="0"/>
          <dgm:bulletEnabled val="1"/>
        </dgm:presLayoutVars>
      </dgm:prSet>
      <dgm:spPr/>
    </dgm:pt>
    <dgm:pt modelId="{00C44A43-E6A1-4D58-A0CB-1A29B9118484}" type="pres">
      <dgm:prSet presAssocID="{C27A169D-5093-425A-85AB-067955C56291}" presName="sibTrans" presStyleCnt="0"/>
      <dgm:spPr/>
    </dgm:pt>
    <dgm:pt modelId="{03642FBE-19B2-44E7-82C9-ACEAAEC5E633}" type="pres">
      <dgm:prSet presAssocID="{7313E5AE-1F95-44B1-8F90-8A0DF2693F91}" presName="composite" presStyleCnt="0"/>
      <dgm:spPr/>
    </dgm:pt>
    <dgm:pt modelId="{CF0FF7EB-A6E3-4A3B-9B78-37AFBC910192}" type="pres">
      <dgm:prSet presAssocID="{7313E5AE-1F95-44B1-8F90-8A0DF2693F91}" presName="ParentText" presStyleLbl="node1" presStyleIdx="2" presStyleCnt="3" custLinFactNeighborX="-82123" custLinFactNeighborY="45726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9B4CD32A-7D14-4980-9A52-7F23B9353B83}" type="pres">
      <dgm:prSet presAssocID="{7313E5AE-1F95-44B1-8F90-8A0DF2693F91}" presName="FinalChildText" presStyleLbl="revTx" presStyleIdx="2" presStyleCnt="3" custScaleX="296881" custScaleY="296000" custLinFactNeighborX="-28760" custLinFactNeighborY="-2746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o-RO"/>
        </a:p>
      </dgm:t>
    </dgm:pt>
  </dgm:ptLst>
  <dgm:cxnLst>
    <dgm:cxn modelId="{B83CA682-ADCF-4AB1-9AD9-3369D02FA697}" type="presOf" srcId="{09EA41C3-81F1-48B7-9444-477B5C84F305}" destId="{BCC119B4-E44B-4C37-B621-4A3EC152A4D8}" srcOrd="0" destOrd="0" presId="urn:microsoft.com/office/officeart/2005/8/layout/StepDownProcess"/>
    <dgm:cxn modelId="{C42DEF98-FC05-48AE-A7CD-6E61AE3D1C96}" type="presOf" srcId="{22D7A84F-6AFD-4104-B6E9-128B25858B0F}" destId="{956186C4-1FED-49D7-AB7B-0BA07B472AE8}" srcOrd="0" destOrd="0" presId="urn:microsoft.com/office/officeart/2005/8/layout/StepDownProcess"/>
    <dgm:cxn modelId="{EF0C8A8F-4A85-4C99-A808-B29787C489BB}" type="presOf" srcId="{DC636E25-54A2-4F78-873D-366276278275}" destId="{F93160A3-BD18-4447-98CB-21EA992B17A2}" srcOrd="0" destOrd="0" presId="urn:microsoft.com/office/officeart/2005/8/layout/StepDownProcess"/>
    <dgm:cxn modelId="{43143617-BDBE-4B54-954A-3DABA5AAD0CB}" srcId="{DC636E25-54A2-4F78-873D-366276278275}" destId="{09EA41C3-81F1-48B7-9444-477B5C84F305}" srcOrd="1" destOrd="0" parTransId="{0383BB0F-CDC6-4773-B926-BC5BD7BDC005}" sibTransId="{C27A169D-5093-425A-85AB-067955C56291}"/>
    <dgm:cxn modelId="{37935D9B-1062-4E4B-8E7E-D9D7F2F37FC4}" type="presOf" srcId="{93AB690C-1A17-4C33-AFDD-02B375931C01}" destId="{90D3EC07-0C50-4E22-9494-F8630CBCEBCA}" srcOrd="0" destOrd="0" presId="urn:microsoft.com/office/officeart/2005/8/layout/StepDownProcess"/>
    <dgm:cxn modelId="{2B63C3BF-5224-4343-9A37-8C82925F2348}" srcId="{7313E5AE-1F95-44B1-8F90-8A0DF2693F91}" destId="{FC417052-4622-430D-A0E4-62E73F01EB06}" srcOrd="0" destOrd="0" parTransId="{F6B1467D-9E87-46C5-AE66-111145E479C0}" sibTransId="{C993D651-6ADE-41CD-9822-0AD53127B433}"/>
    <dgm:cxn modelId="{1356502F-D559-40BA-91D8-5A87A6E4958A}" srcId="{93AB690C-1A17-4C33-AFDD-02B375931C01}" destId="{5673AB57-168D-4742-B40E-15D21D39EC46}" srcOrd="0" destOrd="0" parTransId="{AB67DB51-B92C-4E6A-919B-75ED3DD3DE74}" sibTransId="{5CA2B528-A98A-46E8-9D08-472BA3BB2987}"/>
    <dgm:cxn modelId="{113A9DE4-CA1C-4624-9E2A-01E794165071}" srcId="{09EA41C3-81F1-48B7-9444-477B5C84F305}" destId="{22D7A84F-6AFD-4104-B6E9-128B25858B0F}" srcOrd="0" destOrd="0" parTransId="{967E3C91-CDF5-4102-B342-2ED8A7E62EBD}" sibTransId="{66B1F666-B910-4636-97C9-373888B722E1}"/>
    <dgm:cxn modelId="{F9F1858F-518D-4E6A-B417-8048BEE02949}" srcId="{DC636E25-54A2-4F78-873D-366276278275}" destId="{93AB690C-1A17-4C33-AFDD-02B375931C01}" srcOrd="0" destOrd="0" parTransId="{6FEE6ABF-85C6-4741-B621-3568062F1C8D}" sibTransId="{21599126-916A-4E35-AF12-5A0E8E1698AC}"/>
    <dgm:cxn modelId="{735D7D4A-AB88-4621-88E1-7BD3B98F4546}" type="presOf" srcId="{FC417052-4622-430D-A0E4-62E73F01EB06}" destId="{9B4CD32A-7D14-4980-9A52-7F23B9353B83}" srcOrd="0" destOrd="0" presId="urn:microsoft.com/office/officeart/2005/8/layout/StepDownProcess"/>
    <dgm:cxn modelId="{8C630384-3820-42AC-BEA8-479502BF29F6}" srcId="{DC636E25-54A2-4F78-873D-366276278275}" destId="{7313E5AE-1F95-44B1-8F90-8A0DF2693F91}" srcOrd="2" destOrd="0" parTransId="{1FB35611-C14D-447B-BE8F-4ABE91CDC383}" sibTransId="{8C8E0214-35BD-4E3A-9331-0A92161EB0B8}"/>
    <dgm:cxn modelId="{983F75D5-42CE-4896-A6E8-53BF400775CF}" type="presOf" srcId="{5673AB57-168D-4742-B40E-15D21D39EC46}" destId="{64238498-10D9-4677-803F-1E01AA0E957D}" srcOrd="0" destOrd="0" presId="urn:microsoft.com/office/officeart/2005/8/layout/StepDownProcess"/>
    <dgm:cxn modelId="{3485020B-F8BB-413D-ABE0-BFB924B0C96E}" type="presOf" srcId="{7313E5AE-1F95-44B1-8F90-8A0DF2693F91}" destId="{CF0FF7EB-A6E3-4A3B-9B78-37AFBC910192}" srcOrd="0" destOrd="0" presId="urn:microsoft.com/office/officeart/2005/8/layout/StepDownProcess"/>
    <dgm:cxn modelId="{73D10590-B6D1-4000-A4AA-3D400D8A5A63}" type="presParOf" srcId="{F93160A3-BD18-4447-98CB-21EA992B17A2}" destId="{EAE0C6D2-E6A6-44EC-A8E6-D99112FB555C}" srcOrd="0" destOrd="0" presId="urn:microsoft.com/office/officeart/2005/8/layout/StepDownProcess"/>
    <dgm:cxn modelId="{E238BC4F-94DB-4166-B457-7EE5686FFDC3}" type="presParOf" srcId="{EAE0C6D2-E6A6-44EC-A8E6-D99112FB555C}" destId="{43CD2636-EF31-4ADE-8748-0645ECBD9709}" srcOrd="0" destOrd="0" presId="urn:microsoft.com/office/officeart/2005/8/layout/StepDownProcess"/>
    <dgm:cxn modelId="{1A035B80-2011-4C46-BC54-0B667AC6EBC5}" type="presParOf" srcId="{EAE0C6D2-E6A6-44EC-A8E6-D99112FB555C}" destId="{90D3EC07-0C50-4E22-9494-F8630CBCEBCA}" srcOrd="1" destOrd="0" presId="urn:microsoft.com/office/officeart/2005/8/layout/StepDownProcess"/>
    <dgm:cxn modelId="{BB333C00-F4CD-4CED-9B6C-5D8E404F614A}" type="presParOf" srcId="{EAE0C6D2-E6A6-44EC-A8E6-D99112FB555C}" destId="{64238498-10D9-4677-803F-1E01AA0E957D}" srcOrd="2" destOrd="0" presId="urn:microsoft.com/office/officeart/2005/8/layout/StepDownProcess"/>
    <dgm:cxn modelId="{57AAC442-A70F-4097-A19F-C711B39C0841}" type="presParOf" srcId="{F93160A3-BD18-4447-98CB-21EA992B17A2}" destId="{4565F2E9-5DBC-4FD1-AFAF-7CA481FF93D6}" srcOrd="1" destOrd="0" presId="urn:microsoft.com/office/officeart/2005/8/layout/StepDownProcess"/>
    <dgm:cxn modelId="{8E43ACA5-F047-4B2B-B5F6-6561C65E95FF}" type="presParOf" srcId="{F93160A3-BD18-4447-98CB-21EA992B17A2}" destId="{22FADD0A-8701-4A74-936D-9E2187F74D8B}" srcOrd="2" destOrd="0" presId="urn:microsoft.com/office/officeart/2005/8/layout/StepDownProcess"/>
    <dgm:cxn modelId="{753ABB1B-D703-4DC0-A5C5-7F653DC7BDDE}" type="presParOf" srcId="{22FADD0A-8701-4A74-936D-9E2187F74D8B}" destId="{CAA046AA-4750-43A7-A249-FFB9563D88F9}" srcOrd="0" destOrd="0" presId="urn:microsoft.com/office/officeart/2005/8/layout/StepDownProcess"/>
    <dgm:cxn modelId="{C0014491-E69A-433E-A723-D216623E38AC}" type="presParOf" srcId="{22FADD0A-8701-4A74-936D-9E2187F74D8B}" destId="{BCC119B4-E44B-4C37-B621-4A3EC152A4D8}" srcOrd="1" destOrd="0" presId="urn:microsoft.com/office/officeart/2005/8/layout/StepDownProcess"/>
    <dgm:cxn modelId="{F3EB4649-9907-45F5-8891-8C511FCEF1CB}" type="presParOf" srcId="{22FADD0A-8701-4A74-936D-9E2187F74D8B}" destId="{956186C4-1FED-49D7-AB7B-0BA07B472AE8}" srcOrd="2" destOrd="0" presId="urn:microsoft.com/office/officeart/2005/8/layout/StepDownProcess"/>
    <dgm:cxn modelId="{C4E0BEF2-7FEF-4681-973D-9693E1DCE48A}" type="presParOf" srcId="{F93160A3-BD18-4447-98CB-21EA992B17A2}" destId="{00C44A43-E6A1-4D58-A0CB-1A29B9118484}" srcOrd="3" destOrd="0" presId="urn:microsoft.com/office/officeart/2005/8/layout/StepDownProcess"/>
    <dgm:cxn modelId="{D2F6B0B0-3B56-4387-B10B-882CD265FA31}" type="presParOf" srcId="{F93160A3-BD18-4447-98CB-21EA992B17A2}" destId="{03642FBE-19B2-44E7-82C9-ACEAAEC5E633}" srcOrd="4" destOrd="0" presId="urn:microsoft.com/office/officeart/2005/8/layout/StepDownProcess"/>
    <dgm:cxn modelId="{D8C4D48A-BEAF-48A1-9815-4D174FEF98F2}" type="presParOf" srcId="{03642FBE-19B2-44E7-82C9-ACEAAEC5E633}" destId="{CF0FF7EB-A6E3-4A3B-9B78-37AFBC910192}" srcOrd="0" destOrd="0" presId="urn:microsoft.com/office/officeart/2005/8/layout/StepDownProcess"/>
    <dgm:cxn modelId="{0A0EF358-BE50-4DBC-97C7-31153E112765}" type="presParOf" srcId="{03642FBE-19B2-44E7-82C9-ACEAAEC5E633}" destId="{9B4CD32A-7D14-4980-9A52-7F23B9353B83}" srcOrd="1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2D3F5F5E-E92C-44FF-B9AF-A778A255CE0F}" type="doc">
      <dgm:prSet loTypeId="urn:microsoft.com/office/officeart/2005/8/layout/list1" loCatId="list" qsTypeId="urn:microsoft.com/office/officeart/2005/8/quickstyle/simple5" qsCatId="simple" csTypeId="urn:microsoft.com/office/officeart/2005/8/colors/colorful1#3" csCatId="colorful" phldr="1"/>
      <dgm:spPr/>
      <dgm:t>
        <a:bodyPr/>
        <a:lstStyle/>
        <a:p>
          <a:endParaRPr lang="ro-RO"/>
        </a:p>
      </dgm:t>
    </dgm:pt>
    <dgm:pt modelId="{2096EF59-F7A3-42C8-A237-C469897774B7}">
      <dgm:prSet phldrT="[Text]" custT="1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o-RO" sz="2000" dirty="0" smtClean="0">
              <a:latin typeface="Times New Roman" pitchFamily="18" charset="0"/>
              <a:cs typeface="Times New Roman" pitchFamily="18" charset="0"/>
            </a:rPr>
            <a:t>Adjuvant în anestezii generale</a:t>
          </a:r>
          <a:endParaRPr lang="ro-RO" sz="2000" dirty="0">
            <a:latin typeface="Times New Roman" pitchFamily="18" charset="0"/>
            <a:cs typeface="Times New Roman" pitchFamily="18" charset="0"/>
          </a:endParaRPr>
        </a:p>
      </dgm:t>
    </dgm:pt>
    <dgm:pt modelId="{23AACB5F-B455-4E05-A60F-CDDF7FA5490A}" type="parTrans" cxnId="{9966662D-AF63-45E8-BB83-017625557BCA}">
      <dgm:prSet/>
      <dgm:spPr/>
      <dgm:t>
        <a:bodyPr/>
        <a:lstStyle/>
        <a:p>
          <a:endParaRPr lang="ro-RO"/>
        </a:p>
      </dgm:t>
    </dgm:pt>
    <dgm:pt modelId="{1B580EE4-2322-4038-B705-B433983C19DF}" type="sibTrans" cxnId="{9966662D-AF63-45E8-BB83-017625557BCA}">
      <dgm:prSet/>
      <dgm:spPr/>
      <dgm:t>
        <a:bodyPr/>
        <a:lstStyle/>
        <a:p>
          <a:endParaRPr lang="ro-RO"/>
        </a:p>
      </dgm:t>
    </dgm:pt>
    <dgm:pt modelId="{02A5846E-161E-4347-A8D4-B5AEEB9FB7F8}">
      <dgm:prSet phldrT="[Text]" custT="1">
        <dgm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o-RO" sz="2000" dirty="0" smtClean="0">
              <a:latin typeface="Times New Roman" pitchFamily="18" charset="0"/>
              <a:cs typeface="Times New Roman" pitchFamily="18" charset="0"/>
            </a:rPr>
            <a:t>Adjuvant intervenții chirurgicale, traumatisme</a:t>
          </a:r>
          <a:endParaRPr lang="ro-RO" sz="2000" dirty="0">
            <a:latin typeface="Times New Roman" pitchFamily="18" charset="0"/>
            <a:cs typeface="Times New Roman" pitchFamily="18" charset="0"/>
          </a:endParaRPr>
        </a:p>
      </dgm:t>
    </dgm:pt>
    <dgm:pt modelId="{B7A4EC4E-B46A-4E31-A2C7-73E6E7E62F66}" type="parTrans" cxnId="{FE551C86-231E-416C-9860-A2A36B60FDD6}">
      <dgm:prSet/>
      <dgm:spPr/>
      <dgm:t>
        <a:bodyPr/>
        <a:lstStyle/>
        <a:p>
          <a:endParaRPr lang="ro-RO"/>
        </a:p>
      </dgm:t>
    </dgm:pt>
    <dgm:pt modelId="{A7AE1F3D-47E1-4BB5-8B28-F6E656409CA1}" type="sibTrans" cxnId="{FE551C86-231E-416C-9860-A2A36B60FDD6}">
      <dgm:prSet/>
      <dgm:spPr/>
      <dgm:t>
        <a:bodyPr/>
        <a:lstStyle/>
        <a:p>
          <a:endParaRPr lang="ro-RO"/>
        </a:p>
      </dgm:t>
    </dgm:pt>
    <dgm:pt modelId="{98CF2CE0-5C59-42A0-8DD7-78ABCAB3EFB6}">
      <dgm:prSet phldrT="[Text]" custT="1">
        <dgm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o-RO" sz="2000" dirty="0" smtClean="0">
              <a:latin typeface="Times New Roman" pitchFamily="18" charset="0"/>
              <a:cs typeface="Times New Roman" pitchFamily="18" charset="0"/>
            </a:rPr>
            <a:t>Diferite forme de neoplasm</a:t>
          </a:r>
          <a:endParaRPr lang="ro-RO" sz="2000" dirty="0">
            <a:latin typeface="Times New Roman" pitchFamily="18" charset="0"/>
            <a:cs typeface="Times New Roman" pitchFamily="18" charset="0"/>
          </a:endParaRPr>
        </a:p>
      </dgm:t>
    </dgm:pt>
    <dgm:pt modelId="{94B3154D-C288-4FBF-A9CC-932D306E9C4A}" type="parTrans" cxnId="{93766F07-738A-4DC8-9E0B-642354985330}">
      <dgm:prSet/>
      <dgm:spPr/>
      <dgm:t>
        <a:bodyPr/>
        <a:lstStyle/>
        <a:p>
          <a:endParaRPr lang="ro-RO"/>
        </a:p>
      </dgm:t>
    </dgm:pt>
    <dgm:pt modelId="{B3472D9D-A7B1-41A3-B05A-704087743F60}" type="sibTrans" cxnId="{93766F07-738A-4DC8-9E0B-642354985330}">
      <dgm:prSet/>
      <dgm:spPr/>
      <dgm:t>
        <a:bodyPr/>
        <a:lstStyle/>
        <a:p>
          <a:endParaRPr lang="ro-RO"/>
        </a:p>
      </dgm:t>
    </dgm:pt>
    <dgm:pt modelId="{2822CB8A-77B3-4BB6-9BF1-845CDA47B9EF}">
      <dgm:prSet custT="1">
        <dgm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o-RO" sz="2000" dirty="0" smtClean="0">
              <a:latin typeface="Times New Roman" pitchFamily="18" charset="0"/>
              <a:cs typeface="Times New Roman" pitchFamily="18" charset="0"/>
            </a:rPr>
            <a:t>Colici biliare, renale severe</a:t>
          </a:r>
          <a:endParaRPr lang="ro-RO" sz="2000" dirty="0">
            <a:latin typeface="Times New Roman" pitchFamily="18" charset="0"/>
            <a:cs typeface="Times New Roman" pitchFamily="18" charset="0"/>
          </a:endParaRPr>
        </a:p>
      </dgm:t>
    </dgm:pt>
    <dgm:pt modelId="{D8BDF53F-7232-436C-BD66-8892A7E287FF}" type="parTrans" cxnId="{6F73BDEF-2D36-404B-9FC2-3C8D0F821C12}">
      <dgm:prSet/>
      <dgm:spPr/>
      <dgm:t>
        <a:bodyPr/>
        <a:lstStyle/>
        <a:p>
          <a:endParaRPr lang="ro-RO"/>
        </a:p>
      </dgm:t>
    </dgm:pt>
    <dgm:pt modelId="{DDCE3340-C477-44B2-BBB0-46B6CF3C3C35}" type="sibTrans" cxnId="{6F73BDEF-2D36-404B-9FC2-3C8D0F821C12}">
      <dgm:prSet/>
      <dgm:spPr/>
      <dgm:t>
        <a:bodyPr/>
        <a:lstStyle/>
        <a:p>
          <a:endParaRPr lang="ro-RO"/>
        </a:p>
      </dgm:t>
    </dgm:pt>
    <dgm:pt modelId="{34743C29-F164-4FF2-819C-57C472CDA798}" type="pres">
      <dgm:prSet presAssocID="{2D3F5F5E-E92C-44FF-B9AF-A778A255CE0F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ro-RO"/>
        </a:p>
      </dgm:t>
    </dgm:pt>
    <dgm:pt modelId="{225F945D-F9FB-42A3-8926-C7596AA55D77}" type="pres">
      <dgm:prSet presAssocID="{2096EF59-F7A3-42C8-A237-C469897774B7}" presName="parentLin" presStyleCnt="0"/>
      <dgm:spPr/>
    </dgm:pt>
    <dgm:pt modelId="{2A13E6E2-EDB9-4694-AC12-472A4BFC7A87}" type="pres">
      <dgm:prSet presAssocID="{2096EF59-F7A3-42C8-A237-C469897774B7}" presName="parentLeftMargin" presStyleLbl="node1" presStyleIdx="0" presStyleCnt="4"/>
      <dgm:spPr/>
      <dgm:t>
        <a:bodyPr/>
        <a:lstStyle/>
        <a:p>
          <a:endParaRPr lang="ro-RO"/>
        </a:p>
      </dgm:t>
    </dgm:pt>
    <dgm:pt modelId="{FF9B1275-A246-48EB-8693-9FD703DA5266}" type="pres">
      <dgm:prSet presAssocID="{2096EF59-F7A3-42C8-A237-C469897774B7}" presName="parentText" presStyleLbl="node1" presStyleIdx="0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DF9C0854-DF17-426C-B570-094ADC33718B}" type="pres">
      <dgm:prSet presAssocID="{2096EF59-F7A3-42C8-A237-C469897774B7}" presName="negativeSpace" presStyleCnt="0"/>
      <dgm:spPr/>
    </dgm:pt>
    <dgm:pt modelId="{FD870FE7-B52A-4BEB-ADAE-E2716C8C69B5}" type="pres">
      <dgm:prSet presAssocID="{2096EF59-F7A3-42C8-A237-C469897774B7}" presName="childText" presStyleLbl="conFgAcc1" presStyleIdx="0" presStyleCnt="4">
        <dgm:presLayoutVars>
          <dgm:bulletEnabled val="1"/>
        </dgm:presLayoutVars>
      </dgm:prSet>
      <dgm:spPr/>
    </dgm:pt>
    <dgm:pt modelId="{FEA80061-B9D6-4083-8FFA-A6E8D7880049}" type="pres">
      <dgm:prSet presAssocID="{1B580EE4-2322-4038-B705-B433983C19DF}" presName="spaceBetweenRectangles" presStyleCnt="0"/>
      <dgm:spPr/>
    </dgm:pt>
    <dgm:pt modelId="{99379541-F242-480E-94AD-DE87B88C5D76}" type="pres">
      <dgm:prSet presAssocID="{02A5846E-161E-4347-A8D4-B5AEEB9FB7F8}" presName="parentLin" presStyleCnt="0"/>
      <dgm:spPr/>
    </dgm:pt>
    <dgm:pt modelId="{0BC196F7-79D1-44B0-9448-229E368FE133}" type="pres">
      <dgm:prSet presAssocID="{02A5846E-161E-4347-A8D4-B5AEEB9FB7F8}" presName="parentLeftMargin" presStyleLbl="node1" presStyleIdx="0" presStyleCnt="4"/>
      <dgm:spPr/>
      <dgm:t>
        <a:bodyPr/>
        <a:lstStyle/>
        <a:p>
          <a:endParaRPr lang="ro-RO"/>
        </a:p>
      </dgm:t>
    </dgm:pt>
    <dgm:pt modelId="{6FC7DA8D-DAED-4E09-AAB5-1B99C89F2DAC}" type="pres">
      <dgm:prSet presAssocID="{02A5846E-161E-4347-A8D4-B5AEEB9FB7F8}" presName="parentText" presStyleLbl="node1" presStyleIdx="1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53768368-A5B9-4D30-8B1B-D22453654DF9}" type="pres">
      <dgm:prSet presAssocID="{02A5846E-161E-4347-A8D4-B5AEEB9FB7F8}" presName="negativeSpace" presStyleCnt="0"/>
      <dgm:spPr/>
    </dgm:pt>
    <dgm:pt modelId="{C6B6114B-B0A1-425B-9FE7-13F2FB0B6C4C}" type="pres">
      <dgm:prSet presAssocID="{02A5846E-161E-4347-A8D4-B5AEEB9FB7F8}" presName="childText" presStyleLbl="conFgAcc1" presStyleIdx="1" presStyleCnt="4" custLinFactY="200000" custLinFactNeighborX="17590" custLinFactNeighborY="242445">
        <dgm:presLayoutVars>
          <dgm:bulletEnabled val="1"/>
        </dgm:presLayoutVars>
      </dgm:prSet>
      <dgm:spPr/>
    </dgm:pt>
    <dgm:pt modelId="{6683DE2E-86D1-4476-B576-EBB890F2E389}" type="pres">
      <dgm:prSet presAssocID="{A7AE1F3D-47E1-4BB5-8B28-F6E656409CA1}" presName="spaceBetweenRectangles" presStyleCnt="0"/>
      <dgm:spPr/>
    </dgm:pt>
    <dgm:pt modelId="{F84DAD0A-C2F8-4646-B812-F7D99651B5F7}" type="pres">
      <dgm:prSet presAssocID="{98CF2CE0-5C59-42A0-8DD7-78ABCAB3EFB6}" presName="parentLin" presStyleCnt="0"/>
      <dgm:spPr/>
    </dgm:pt>
    <dgm:pt modelId="{CE8CAB93-024C-4F61-B817-05C4C4A015C7}" type="pres">
      <dgm:prSet presAssocID="{98CF2CE0-5C59-42A0-8DD7-78ABCAB3EFB6}" presName="parentLeftMargin" presStyleLbl="node1" presStyleIdx="1" presStyleCnt="4"/>
      <dgm:spPr/>
      <dgm:t>
        <a:bodyPr/>
        <a:lstStyle/>
        <a:p>
          <a:endParaRPr lang="ro-RO"/>
        </a:p>
      </dgm:t>
    </dgm:pt>
    <dgm:pt modelId="{3E8FDCF2-ADF6-4A34-8307-62FEAB236F69}" type="pres">
      <dgm:prSet presAssocID="{98CF2CE0-5C59-42A0-8DD7-78ABCAB3EFB6}" presName="parentText" presStyleLbl="node1" presStyleIdx="2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1E81F286-745F-4EFA-9796-61F7AC225C56}" type="pres">
      <dgm:prSet presAssocID="{98CF2CE0-5C59-42A0-8DD7-78ABCAB3EFB6}" presName="negativeSpace" presStyleCnt="0"/>
      <dgm:spPr/>
    </dgm:pt>
    <dgm:pt modelId="{C95CFD14-8CB8-47B7-BAF1-1CE0E46A0B7C}" type="pres">
      <dgm:prSet presAssocID="{98CF2CE0-5C59-42A0-8DD7-78ABCAB3EFB6}" presName="childText" presStyleLbl="conFgAcc1" presStyleIdx="2" presStyleCnt="4">
        <dgm:presLayoutVars>
          <dgm:bulletEnabled val="1"/>
        </dgm:presLayoutVars>
      </dgm:prSet>
      <dgm:spPr/>
    </dgm:pt>
    <dgm:pt modelId="{1BF24B3B-A7FE-42D5-BECF-AFC755C9BD18}" type="pres">
      <dgm:prSet presAssocID="{B3472D9D-A7B1-41A3-B05A-704087743F60}" presName="spaceBetweenRectangles" presStyleCnt="0"/>
      <dgm:spPr/>
    </dgm:pt>
    <dgm:pt modelId="{91A99AB3-DC52-4357-8364-C936B60AEE38}" type="pres">
      <dgm:prSet presAssocID="{2822CB8A-77B3-4BB6-9BF1-845CDA47B9EF}" presName="parentLin" presStyleCnt="0"/>
      <dgm:spPr/>
    </dgm:pt>
    <dgm:pt modelId="{0578BF12-4E01-469F-9B38-BA0BC7EC18B4}" type="pres">
      <dgm:prSet presAssocID="{2822CB8A-77B3-4BB6-9BF1-845CDA47B9EF}" presName="parentLeftMargin" presStyleLbl="node1" presStyleIdx="2" presStyleCnt="4"/>
      <dgm:spPr/>
      <dgm:t>
        <a:bodyPr/>
        <a:lstStyle/>
        <a:p>
          <a:endParaRPr lang="ro-RO"/>
        </a:p>
      </dgm:t>
    </dgm:pt>
    <dgm:pt modelId="{5834E58F-BC04-406C-BB66-1E03000C826B}" type="pres">
      <dgm:prSet presAssocID="{2822CB8A-77B3-4BB6-9BF1-845CDA47B9EF}" presName="parentText" presStyleLbl="node1" presStyleIdx="3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F7E7607D-7140-40A7-9829-77B3703388D8}" type="pres">
      <dgm:prSet presAssocID="{2822CB8A-77B3-4BB6-9BF1-845CDA47B9EF}" presName="negativeSpace" presStyleCnt="0"/>
      <dgm:spPr/>
    </dgm:pt>
    <dgm:pt modelId="{C4E18D81-369A-4537-B0DF-7320C05803A5}" type="pres">
      <dgm:prSet presAssocID="{2822CB8A-77B3-4BB6-9BF1-845CDA47B9EF}" presName="childText" presStyleLbl="conFgAcc1" presStyleIdx="3" presStyleCnt="4">
        <dgm:presLayoutVars>
          <dgm:bulletEnabled val="1"/>
        </dgm:presLayoutVars>
      </dgm:prSet>
      <dgm:spPr/>
    </dgm:pt>
  </dgm:ptLst>
  <dgm:cxnLst>
    <dgm:cxn modelId="{A97C6FAF-BC54-4242-B8E5-E272F1CF658B}" type="presOf" srcId="{2D3F5F5E-E92C-44FF-B9AF-A778A255CE0F}" destId="{34743C29-F164-4FF2-819C-57C472CDA798}" srcOrd="0" destOrd="0" presId="urn:microsoft.com/office/officeart/2005/8/layout/list1"/>
    <dgm:cxn modelId="{FF34BBBF-2444-47A6-A1A6-30289F94B2FC}" type="presOf" srcId="{02A5846E-161E-4347-A8D4-B5AEEB9FB7F8}" destId="{0BC196F7-79D1-44B0-9448-229E368FE133}" srcOrd="0" destOrd="0" presId="urn:microsoft.com/office/officeart/2005/8/layout/list1"/>
    <dgm:cxn modelId="{30698B4D-8637-4E7C-B3A7-02697A462ED8}" type="presOf" srcId="{2096EF59-F7A3-42C8-A237-C469897774B7}" destId="{FF9B1275-A246-48EB-8693-9FD703DA5266}" srcOrd="1" destOrd="0" presId="urn:microsoft.com/office/officeart/2005/8/layout/list1"/>
    <dgm:cxn modelId="{5250E244-C76A-41F4-A456-216D1641ED34}" type="presOf" srcId="{02A5846E-161E-4347-A8D4-B5AEEB9FB7F8}" destId="{6FC7DA8D-DAED-4E09-AAB5-1B99C89F2DAC}" srcOrd="1" destOrd="0" presId="urn:microsoft.com/office/officeart/2005/8/layout/list1"/>
    <dgm:cxn modelId="{9966662D-AF63-45E8-BB83-017625557BCA}" srcId="{2D3F5F5E-E92C-44FF-B9AF-A778A255CE0F}" destId="{2096EF59-F7A3-42C8-A237-C469897774B7}" srcOrd="0" destOrd="0" parTransId="{23AACB5F-B455-4E05-A60F-CDDF7FA5490A}" sibTransId="{1B580EE4-2322-4038-B705-B433983C19DF}"/>
    <dgm:cxn modelId="{8F828C11-F4AF-4D50-8FFB-9F0A9A24533C}" type="presOf" srcId="{2822CB8A-77B3-4BB6-9BF1-845CDA47B9EF}" destId="{5834E58F-BC04-406C-BB66-1E03000C826B}" srcOrd="1" destOrd="0" presId="urn:microsoft.com/office/officeart/2005/8/layout/list1"/>
    <dgm:cxn modelId="{1C622EF1-E5DD-4D8A-915A-96F41B5B21DE}" type="presOf" srcId="{98CF2CE0-5C59-42A0-8DD7-78ABCAB3EFB6}" destId="{CE8CAB93-024C-4F61-B817-05C4C4A015C7}" srcOrd="0" destOrd="0" presId="urn:microsoft.com/office/officeart/2005/8/layout/list1"/>
    <dgm:cxn modelId="{FE551C86-231E-416C-9860-A2A36B60FDD6}" srcId="{2D3F5F5E-E92C-44FF-B9AF-A778A255CE0F}" destId="{02A5846E-161E-4347-A8D4-B5AEEB9FB7F8}" srcOrd="1" destOrd="0" parTransId="{B7A4EC4E-B46A-4E31-A2C7-73E6E7E62F66}" sibTransId="{A7AE1F3D-47E1-4BB5-8B28-F6E656409CA1}"/>
    <dgm:cxn modelId="{93766F07-738A-4DC8-9E0B-642354985330}" srcId="{2D3F5F5E-E92C-44FF-B9AF-A778A255CE0F}" destId="{98CF2CE0-5C59-42A0-8DD7-78ABCAB3EFB6}" srcOrd="2" destOrd="0" parTransId="{94B3154D-C288-4FBF-A9CC-932D306E9C4A}" sibTransId="{B3472D9D-A7B1-41A3-B05A-704087743F60}"/>
    <dgm:cxn modelId="{C63DFFF5-0405-4221-80E7-8D1B7F88075D}" type="presOf" srcId="{2096EF59-F7A3-42C8-A237-C469897774B7}" destId="{2A13E6E2-EDB9-4694-AC12-472A4BFC7A87}" srcOrd="0" destOrd="0" presId="urn:microsoft.com/office/officeart/2005/8/layout/list1"/>
    <dgm:cxn modelId="{91E03004-0F38-4CB3-8D9F-9BF8B13B0A6F}" type="presOf" srcId="{2822CB8A-77B3-4BB6-9BF1-845CDA47B9EF}" destId="{0578BF12-4E01-469F-9B38-BA0BC7EC18B4}" srcOrd="0" destOrd="0" presId="urn:microsoft.com/office/officeart/2005/8/layout/list1"/>
    <dgm:cxn modelId="{6F73BDEF-2D36-404B-9FC2-3C8D0F821C12}" srcId="{2D3F5F5E-E92C-44FF-B9AF-A778A255CE0F}" destId="{2822CB8A-77B3-4BB6-9BF1-845CDA47B9EF}" srcOrd="3" destOrd="0" parTransId="{D8BDF53F-7232-436C-BD66-8892A7E287FF}" sibTransId="{DDCE3340-C477-44B2-BBB0-46B6CF3C3C35}"/>
    <dgm:cxn modelId="{047F46B0-4A2B-4BFF-8013-D50538FF7465}" type="presOf" srcId="{98CF2CE0-5C59-42A0-8DD7-78ABCAB3EFB6}" destId="{3E8FDCF2-ADF6-4A34-8307-62FEAB236F69}" srcOrd="1" destOrd="0" presId="urn:microsoft.com/office/officeart/2005/8/layout/list1"/>
    <dgm:cxn modelId="{58B44D50-E88B-4585-BDC8-B3486A750606}" type="presParOf" srcId="{34743C29-F164-4FF2-819C-57C472CDA798}" destId="{225F945D-F9FB-42A3-8926-C7596AA55D77}" srcOrd="0" destOrd="0" presId="urn:microsoft.com/office/officeart/2005/8/layout/list1"/>
    <dgm:cxn modelId="{7E6317EE-9F9A-4AE3-A3C5-7DB44CAF9C92}" type="presParOf" srcId="{225F945D-F9FB-42A3-8926-C7596AA55D77}" destId="{2A13E6E2-EDB9-4694-AC12-472A4BFC7A87}" srcOrd="0" destOrd="0" presId="urn:microsoft.com/office/officeart/2005/8/layout/list1"/>
    <dgm:cxn modelId="{DA7330E7-AD55-42D9-8147-4FE8027D9DEA}" type="presParOf" srcId="{225F945D-F9FB-42A3-8926-C7596AA55D77}" destId="{FF9B1275-A246-48EB-8693-9FD703DA5266}" srcOrd="1" destOrd="0" presId="urn:microsoft.com/office/officeart/2005/8/layout/list1"/>
    <dgm:cxn modelId="{5B0B84AF-4D1B-497E-80E2-137277D67F24}" type="presParOf" srcId="{34743C29-F164-4FF2-819C-57C472CDA798}" destId="{DF9C0854-DF17-426C-B570-094ADC33718B}" srcOrd="1" destOrd="0" presId="urn:microsoft.com/office/officeart/2005/8/layout/list1"/>
    <dgm:cxn modelId="{0C3AD5CA-28C1-404E-8495-7D2556719BAA}" type="presParOf" srcId="{34743C29-F164-4FF2-819C-57C472CDA798}" destId="{FD870FE7-B52A-4BEB-ADAE-E2716C8C69B5}" srcOrd="2" destOrd="0" presId="urn:microsoft.com/office/officeart/2005/8/layout/list1"/>
    <dgm:cxn modelId="{DB44DBE6-3D9B-49E2-97AC-0DDF7D9AFCFD}" type="presParOf" srcId="{34743C29-F164-4FF2-819C-57C472CDA798}" destId="{FEA80061-B9D6-4083-8FFA-A6E8D7880049}" srcOrd="3" destOrd="0" presId="urn:microsoft.com/office/officeart/2005/8/layout/list1"/>
    <dgm:cxn modelId="{C09500D8-65C3-4E5F-9DBB-017BA45432EB}" type="presParOf" srcId="{34743C29-F164-4FF2-819C-57C472CDA798}" destId="{99379541-F242-480E-94AD-DE87B88C5D76}" srcOrd="4" destOrd="0" presId="urn:microsoft.com/office/officeart/2005/8/layout/list1"/>
    <dgm:cxn modelId="{8C2003F4-DA5D-42D2-8B4C-8957C5F25255}" type="presParOf" srcId="{99379541-F242-480E-94AD-DE87B88C5D76}" destId="{0BC196F7-79D1-44B0-9448-229E368FE133}" srcOrd="0" destOrd="0" presId="urn:microsoft.com/office/officeart/2005/8/layout/list1"/>
    <dgm:cxn modelId="{70986423-B7C9-4579-9A33-ECA949DBC1EB}" type="presParOf" srcId="{99379541-F242-480E-94AD-DE87B88C5D76}" destId="{6FC7DA8D-DAED-4E09-AAB5-1B99C89F2DAC}" srcOrd="1" destOrd="0" presId="urn:microsoft.com/office/officeart/2005/8/layout/list1"/>
    <dgm:cxn modelId="{17A23583-A686-4863-AEDD-EF121CE56F29}" type="presParOf" srcId="{34743C29-F164-4FF2-819C-57C472CDA798}" destId="{53768368-A5B9-4D30-8B1B-D22453654DF9}" srcOrd="5" destOrd="0" presId="urn:microsoft.com/office/officeart/2005/8/layout/list1"/>
    <dgm:cxn modelId="{2FDB0ADA-837C-42E5-B05B-E21BF8052321}" type="presParOf" srcId="{34743C29-F164-4FF2-819C-57C472CDA798}" destId="{C6B6114B-B0A1-425B-9FE7-13F2FB0B6C4C}" srcOrd="6" destOrd="0" presId="urn:microsoft.com/office/officeart/2005/8/layout/list1"/>
    <dgm:cxn modelId="{2F8FA54D-9033-4675-8334-940C6EDACB6E}" type="presParOf" srcId="{34743C29-F164-4FF2-819C-57C472CDA798}" destId="{6683DE2E-86D1-4476-B576-EBB890F2E389}" srcOrd="7" destOrd="0" presId="urn:microsoft.com/office/officeart/2005/8/layout/list1"/>
    <dgm:cxn modelId="{263A7682-B1FB-4DC5-AD9D-30B53B0376A6}" type="presParOf" srcId="{34743C29-F164-4FF2-819C-57C472CDA798}" destId="{F84DAD0A-C2F8-4646-B812-F7D99651B5F7}" srcOrd="8" destOrd="0" presId="urn:microsoft.com/office/officeart/2005/8/layout/list1"/>
    <dgm:cxn modelId="{C4980359-B92B-46F7-81E9-B4F74415660F}" type="presParOf" srcId="{F84DAD0A-C2F8-4646-B812-F7D99651B5F7}" destId="{CE8CAB93-024C-4F61-B817-05C4C4A015C7}" srcOrd="0" destOrd="0" presId="urn:microsoft.com/office/officeart/2005/8/layout/list1"/>
    <dgm:cxn modelId="{BC282604-0676-4BF6-91DB-A60148A7B0F5}" type="presParOf" srcId="{F84DAD0A-C2F8-4646-B812-F7D99651B5F7}" destId="{3E8FDCF2-ADF6-4A34-8307-62FEAB236F69}" srcOrd="1" destOrd="0" presId="urn:microsoft.com/office/officeart/2005/8/layout/list1"/>
    <dgm:cxn modelId="{80705372-B29C-4A34-B324-CB45ADB2C7A3}" type="presParOf" srcId="{34743C29-F164-4FF2-819C-57C472CDA798}" destId="{1E81F286-745F-4EFA-9796-61F7AC225C56}" srcOrd="9" destOrd="0" presId="urn:microsoft.com/office/officeart/2005/8/layout/list1"/>
    <dgm:cxn modelId="{A4ABF559-6198-4193-9F82-7485CCE8A611}" type="presParOf" srcId="{34743C29-F164-4FF2-819C-57C472CDA798}" destId="{C95CFD14-8CB8-47B7-BAF1-1CE0E46A0B7C}" srcOrd="10" destOrd="0" presId="urn:microsoft.com/office/officeart/2005/8/layout/list1"/>
    <dgm:cxn modelId="{25A10B68-37E5-4FCE-9B1C-A36FF6CF4611}" type="presParOf" srcId="{34743C29-F164-4FF2-819C-57C472CDA798}" destId="{1BF24B3B-A7FE-42D5-BECF-AFC755C9BD18}" srcOrd="11" destOrd="0" presId="urn:microsoft.com/office/officeart/2005/8/layout/list1"/>
    <dgm:cxn modelId="{FB1A03F4-39AD-4F07-A63C-CF5FD234660F}" type="presParOf" srcId="{34743C29-F164-4FF2-819C-57C472CDA798}" destId="{91A99AB3-DC52-4357-8364-C936B60AEE38}" srcOrd="12" destOrd="0" presId="urn:microsoft.com/office/officeart/2005/8/layout/list1"/>
    <dgm:cxn modelId="{EA21FE79-92A7-424E-A3D5-CF003C222EC1}" type="presParOf" srcId="{91A99AB3-DC52-4357-8364-C936B60AEE38}" destId="{0578BF12-4E01-469F-9B38-BA0BC7EC18B4}" srcOrd="0" destOrd="0" presId="urn:microsoft.com/office/officeart/2005/8/layout/list1"/>
    <dgm:cxn modelId="{5DF905C8-6DD8-4667-91E2-002C4C77E078}" type="presParOf" srcId="{91A99AB3-DC52-4357-8364-C936B60AEE38}" destId="{5834E58F-BC04-406C-BB66-1E03000C826B}" srcOrd="1" destOrd="0" presId="urn:microsoft.com/office/officeart/2005/8/layout/list1"/>
    <dgm:cxn modelId="{B6C80A63-A39B-43A0-83E4-B750FED28D00}" type="presParOf" srcId="{34743C29-F164-4FF2-819C-57C472CDA798}" destId="{F7E7607D-7140-40A7-9829-77B3703388D8}" srcOrd="13" destOrd="0" presId="urn:microsoft.com/office/officeart/2005/8/layout/list1"/>
    <dgm:cxn modelId="{CA4196D3-9E8A-4D6C-95A8-681B26C16E2D}" type="presParOf" srcId="{34743C29-F164-4FF2-819C-57C472CDA798}" destId="{C4E18D81-369A-4537-B0DF-7320C05803A5}" srcOrd="14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B36FC363-22A2-4E8D-BDE1-05C405E8ECC7}" type="doc">
      <dgm:prSet loTypeId="urn:microsoft.com/office/officeart/2008/layout/Lin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o-RO"/>
        </a:p>
      </dgm:t>
    </dgm:pt>
    <dgm:pt modelId="{4845A27A-A822-4B7A-9DA7-55DA7A198761}">
      <dgm:prSet phldrT="[Text]" custT="1"/>
      <dgm:spPr/>
      <dgm:t>
        <a:bodyPr/>
        <a:lstStyle/>
        <a:p>
          <a:r>
            <a:rPr lang="ro-RO" sz="2000" b="1" dirty="0" smtClean="0">
              <a:latin typeface="Times New Roman" pitchFamily="18" charset="0"/>
              <a:cs typeface="Times New Roman" pitchFamily="18" charset="0"/>
            </a:rPr>
            <a:t>SEVRAJ</a:t>
          </a:r>
          <a:endParaRPr lang="ro-RO" sz="2000" b="1" dirty="0">
            <a:latin typeface="Times New Roman" pitchFamily="18" charset="0"/>
            <a:cs typeface="Times New Roman" pitchFamily="18" charset="0"/>
          </a:endParaRPr>
        </a:p>
      </dgm:t>
    </dgm:pt>
    <dgm:pt modelId="{4EC0803B-2FD3-43EB-B32D-82873EDD7F51}" type="parTrans" cxnId="{A1836E6B-FF1D-4580-812F-159DCDD275BD}">
      <dgm:prSet/>
      <dgm:spPr/>
      <dgm:t>
        <a:bodyPr/>
        <a:lstStyle/>
        <a:p>
          <a:endParaRPr lang="ro-RO"/>
        </a:p>
      </dgm:t>
    </dgm:pt>
    <dgm:pt modelId="{C5082F59-F416-4629-B041-28DE4F9D2336}" type="sibTrans" cxnId="{A1836E6B-FF1D-4580-812F-159DCDD275BD}">
      <dgm:prSet/>
      <dgm:spPr/>
      <dgm:t>
        <a:bodyPr/>
        <a:lstStyle/>
        <a:p>
          <a:endParaRPr lang="ro-RO"/>
        </a:p>
      </dgm:t>
    </dgm:pt>
    <dgm:pt modelId="{606CB671-BE4C-442A-874B-DB1A26A4F2EA}">
      <dgm:prSet phldrT="[Text]" custT="1"/>
      <dgm:spPr/>
      <dgm:t>
        <a:bodyPr/>
        <a:lstStyle/>
        <a:p>
          <a:pPr algn="just"/>
          <a:r>
            <a:rPr lang="ro-RO" sz="2000" b="1" dirty="0" smtClean="0">
              <a:latin typeface="Times New Roman" pitchFamily="18" charset="0"/>
              <a:cs typeface="Times New Roman" pitchFamily="18" charset="0"/>
            </a:rPr>
            <a:t>Apare la 10 ore de la întreruperea bruscă a tratamentului</a:t>
          </a:r>
          <a:endParaRPr lang="ro-RO" sz="2000" b="1" dirty="0">
            <a:latin typeface="Times New Roman" pitchFamily="18" charset="0"/>
            <a:cs typeface="Times New Roman" pitchFamily="18" charset="0"/>
          </a:endParaRPr>
        </a:p>
      </dgm:t>
    </dgm:pt>
    <dgm:pt modelId="{CB5AAF0F-D451-4B35-B945-BD4280AFFAEF}" type="parTrans" cxnId="{18AC25FC-AF03-4636-9F09-D326961DCD14}">
      <dgm:prSet/>
      <dgm:spPr/>
      <dgm:t>
        <a:bodyPr/>
        <a:lstStyle/>
        <a:p>
          <a:endParaRPr lang="ro-RO"/>
        </a:p>
      </dgm:t>
    </dgm:pt>
    <dgm:pt modelId="{3550F943-872C-4099-8091-959902ABCEBE}" type="sibTrans" cxnId="{18AC25FC-AF03-4636-9F09-D326961DCD14}">
      <dgm:prSet/>
      <dgm:spPr/>
      <dgm:t>
        <a:bodyPr/>
        <a:lstStyle/>
        <a:p>
          <a:endParaRPr lang="ro-RO"/>
        </a:p>
      </dgm:t>
    </dgm:pt>
    <dgm:pt modelId="{B5E558A9-0D33-4478-B09D-10BB66B396A1}">
      <dgm:prSet phldrT="[Text]" custT="1"/>
      <dgm:spPr/>
      <dgm:t>
        <a:bodyPr/>
        <a:lstStyle/>
        <a:p>
          <a:r>
            <a: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nelinişte, senzaţie de frig, hipersalivaţie, obstrucţie nazală (</a:t>
          </a:r>
          <a:r>
            <a:rPr kumimoji="0" lang="ro-RO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faza uşoară</a:t>
          </a:r>
          <a:r>
            <a: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)</a:t>
          </a:r>
          <a:endParaRPr lang="ro-RO" sz="2000" dirty="0"/>
        </a:p>
      </dgm:t>
    </dgm:pt>
    <dgm:pt modelId="{7F3A6DFC-F740-4350-B3CA-6DF2BC091BE2}" type="parTrans" cxnId="{47FB3751-94B8-46AF-BF42-BF0C11E515BC}">
      <dgm:prSet/>
      <dgm:spPr/>
      <dgm:t>
        <a:bodyPr/>
        <a:lstStyle/>
        <a:p>
          <a:endParaRPr lang="ro-RO"/>
        </a:p>
      </dgm:t>
    </dgm:pt>
    <dgm:pt modelId="{3BEC408F-E4FC-4E63-9F45-7560A79A1409}" type="sibTrans" cxnId="{47FB3751-94B8-46AF-BF42-BF0C11E515BC}">
      <dgm:prSet/>
      <dgm:spPr/>
      <dgm:t>
        <a:bodyPr/>
        <a:lstStyle/>
        <a:p>
          <a:endParaRPr lang="ro-RO"/>
        </a:p>
      </dgm:t>
    </dgm:pt>
    <dgm:pt modelId="{09949E2B-068E-4F68-B097-0F6198AAFD36}">
      <dgm:prSet phldrT="[Text]" custT="1"/>
      <dgm:spPr/>
      <dgm:t>
        <a:bodyPr/>
        <a:lstStyle/>
        <a:p>
          <a:r>
            <a: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nervozitate, tremor, midriază, anorexie, vomismente, diaree (</a:t>
          </a:r>
          <a:r>
            <a:rPr kumimoji="0" lang="ro-RO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faza moderată</a:t>
          </a:r>
          <a:r>
            <a: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)</a:t>
          </a:r>
          <a:endParaRPr lang="ro-RO" sz="2000" dirty="0"/>
        </a:p>
      </dgm:t>
    </dgm:pt>
    <dgm:pt modelId="{95656410-923A-41E9-BAAD-34AD30ECE6F9}" type="parTrans" cxnId="{C9253F5E-78FD-4316-8178-50C3BA6A0721}">
      <dgm:prSet/>
      <dgm:spPr/>
      <dgm:t>
        <a:bodyPr/>
        <a:lstStyle/>
        <a:p>
          <a:endParaRPr lang="ro-RO"/>
        </a:p>
      </dgm:t>
    </dgm:pt>
    <dgm:pt modelId="{DB6F21DD-EB88-4A8A-B192-6FAFFE14B9F5}" type="sibTrans" cxnId="{C9253F5E-78FD-4316-8178-50C3BA6A0721}">
      <dgm:prSet/>
      <dgm:spPr/>
      <dgm:t>
        <a:bodyPr/>
        <a:lstStyle/>
        <a:p>
          <a:endParaRPr lang="ro-RO"/>
        </a:p>
      </dgm:t>
    </dgm:pt>
    <dgm:pt modelId="{C666CE48-6952-475F-8267-564BF6EA40D2}">
      <dgm:prSet/>
      <dgm:spPr/>
      <dgm:t>
        <a:bodyPr/>
        <a:lstStyle/>
        <a:p>
          <a:endParaRPr lang="ro-RO"/>
        </a:p>
      </dgm:t>
    </dgm:pt>
    <dgm:pt modelId="{3B38660D-EB00-48D6-BAF7-1061748A2C2D}" type="parTrans" cxnId="{0208A88A-79CD-412F-A8C6-85687FB255D7}">
      <dgm:prSet/>
      <dgm:spPr/>
      <dgm:t>
        <a:bodyPr/>
        <a:lstStyle/>
        <a:p>
          <a:endParaRPr lang="ro-RO"/>
        </a:p>
      </dgm:t>
    </dgm:pt>
    <dgm:pt modelId="{607CF1B5-2674-4D13-AD8E-2CB5B71FF968}" type="sibTrans" cxnId="{0208A88A-79CD-412F-A8C6-85687FB255D7}">
      <dgm:prSet/>
      <dgm:spPr/>
      <dgm:t>
        <a:bodyPr/>
        <a:lstStyle/>
        <a:p>
          <a:endParaRPr lang="ro-RO"/>
        </a:p>
      </dgm:t>
    </dgm:pt>
    <dgm:pt modelId="{07A68D4B-2C9B-4370-983D-7EA37E62A225}" type="pres">
      <dgm:prSet presAssocID="{B36FC363-22A2-4E8D-BDE1-05C405E8ECC7}" presName="vert0" presStyleCnt="0">
        <dgm:presLayoutVars>
          <dgm:dir/>
          <dgm:animOne val="branch"/>
          <dgm:animLvl val="lvl"/>
        </dgm:presLayoutVars>
      </dgm:prSet>
      <dgm:spPr/>
      <dgm:t>
        <a:bodyPr/>
        <a:lstStyle/>
        <a:p>
          <a:endParaRPr lang="ro-RO"/>
        </a:p>
      </dgm:t>
    </dgm:pt>
    <dgm:pt modelId="{2FC5CA52-B757-404E-B09D-465BF97880DD}" type="pres">
      <dgm:prSet presAssocID="{4845A27A-A822-4B7A-9DA7-55DA7A198761}" presName="thickLine" presStyleLbl="alignNode1" presStyleIdx="0" presStyleCnt="1"/>
      <dgm:spPr/>
    </dgm:pt>
    <dgm:pt modelId="{CEBDDCEF-9B8B-42FC-A527-FFC50502BE44}" type="pres">
      <dgm:prSet presAssocID="{4845A27A-A822-4B7A-9DA7-55DA7A198761}" presName="horz1" presStyleCnt="0"/>
      <dgm:spPr/>
    </dgm:pt>
    <dgm:pt modelId="{C304F530-263C-47CD-9732-830A9D6098C1}" type="pres">
      <dgm:prSet presAssocID="{4845A27A-A822-4B7A-9DA7-55DA7A198761}" presName="tx1" presStyleLbl="revTx" presStyleIdx="0" presStyleCnt="5"/>
      <dgm:spPr/>
      <dgm:t>
        <a:bodyPr/>
        <a:lstStyle/>
        <a:p>
          <a:endParaRPr lang="ro-RO"/>
        </a:p>
      </dgm:t>
    </dgm:pt>
    <dgm:pt modelId="{8BB06208-2098-43F7-A563-1E53C02483EE}" type="pres">
      <dgm:prSet presAssocID="{4845A27A-A822-4B7A-9DA7-55DA7A198761}" presName="vert1" presStyleCnt="0"/>
      <dgm:spPr/>
    </dgm:pt>
    <dgm:pt modelId="{892F5899-1B57-403F-81D5-C6A683E3104C}" type="pres">
      <dgm:prSet presAssocID="{606CB671-BE4C-442A-874B-DB1A26A4F2EA}" presName="vertSpace2a" presStyleCnt="0"/>
      <dgm:spPr/>
    </dgm:pt>
    <dgm:pt modelId="{4648F423-8976-48CC-98AD-F28FA69EC7E9}" type="pres">
      <dgm:prSet presAssocID="{606CB671-BE4C-442A-874B-DB1A26A4F2EA}" presName="horz2" presStyleCnt="0"/>
      <dgm:spPr/>
    </dgm:pt>
    <dgm:pt modelId="{7516DD12-7DF3-4BD2-BD7B-EACA2574C93D}" type="pres">
      <dgm:prSet presAssocID="{606CB671-BE4C-442A-874B-DB1A26A4F2EA}" presName="horzSpace2" presStyleCnt="0"/>
      <dgm:spPr/>
    </dgm:pt>
    <dgm:pt modelId="{F62DB29A-3411-4B20-9CF5-7767B345628E}" type="pres">
      <dgm:prSet presAssocID="{606CB671-BE4C-442A-874B-DB1A26A4F2EA}" presName="tx2" presStyleLbl="revTx" presStyleIdx="1" presStyleCnt="5"/>
      <dgm:spPr/>
      <dgm:t>
        <a:bodyPr/>
        <a:lstStyle/>
        <a:p>
          <a:endParaRPr lang="ro-RO"/>
        </a:p>
      </dgm:t>
    </dgm:pt>
    <dgm:pt modelId="{9E9DD49F-FD33-4EC3-8811-C2989E446950}" type="pres">
      <dgm:prSet presAssocID="{606CB671-BE4C-442A-874B-DB1A26A4F2EA}" presName="vert2" presStyleCnt="0"/>
      <dgm:spPr/>
    </dgm:pt>
    <dgm:pt modelId="{A84378B5-0B09-4F64-9945-8258CDF987F2}" type="pres">
      <dgm:prSet presAssocID="{606CB671-BE4C-442A-874B-DB1A26A4F2EA}" presName="thinLine2b" presStyleLbl="callout" presStyleIdx="0" presStyleCnt="4">
        <dgm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endParaRPr lang="ro-RO"/>
        </a:p>
      </dgm:t>
    </dgm:pt>
    <dgm:pt modelId="{A891FF76-5AAE-4EBF-B06D-3AEE97F5E054}" type="pres">
      <dgm:prSet presAssocID="{606CB671-BE4C-442A-874B-DB1A26A4F2EA}" presName="vertSpace2b" presStyleCnt="0"/>
      <dgm:spPr/>
    </dgm:pt>
    <dgm:pt modelId="{4F8B6DB3-DDD4-4E95-BD0B-E2C538D9D925}" type="pres">
      <dgm:prSet presAssocID="{B5E558A9-0D33-4478-B09D-10BB66B396A1}" presName="horz2" presStyleCnt="0"/>
      <dgm:spPr/>
    </dgm:pt>
    <dgm:pt modelId="{8BC33966-6520-4757-91C2-884EA8F66D92}" type="pres">
      <dgm:prSet presAssocID="{B5E558A9-0D33-4478-B09D-10BB66B396A1}" presName="horzSpace2" presStyleCnt="0"/>
      <dgm:spPr/>
    </dgm:pt>
    <dgm:pt modelId="{3E22A5A9-8782-4C87-9AC4-B4B3886ECFD0}" type="pres">
      <dgm:prSet presAssocID="{B5E558A9-0D33-4478-B09D-10BB66B396A1}" presName="tx2" presStyleLbl="revTx" presStyleIdx="2" presStyleCnt="5" custLinFactNeighborX="906" custLinFactNeighborY="-5012"/>
      <dgm:spPr/>
      <dgm:t>
        <a:bodyPr/>
        <a:lstStyle/>
        <a:p>
          <a:endParaRPr lang="ro-RO"/>
        </a:p>
      </dgm:t>
    </dgm:pt>
    <dgm:pt modelId="{E5E8B763-D412-469F-9F11-8449DA45F92F}" type="pres">
      <dgm:prSet presAssocID="{B5E558A9-0D33-4478-B09D-10BB66B396A1}" presName="vert2" presStyleCnt="0"/>
      <dgm:spPr/>
    </dgm:pt>
    <dgm:pt modelId="{4D3E2549-8FB9-41CC-8625-7E583B867106}" type="pres">
      <dgm:prSet presAssocID="{B5E558A9-0D33-4478-B09D-10BB66B396A1}" presName="thinLine2b" presStyleLbl="callout" presStyleIdx="1" presStyleCnt="4"/>
      <dgm:spPr/>
    </dgm:pt>
    <dgm:pt modelId="{BCE6D03B-DD5C-44D5-BFAD-867D053A2F97}" type="pres">
      <dgm:prSet presAssocID="{B5E558A9-0D33-4478-B09D-10BB66B396A1}" presName="vertSpace2b" presStyleCnt="0"/>
      <dgm:spPr/>
    </dgm:pt>
    <dgm:pt modelId="{C1F2EAB8-5654-4A30-B0CE-191F8179DB0E}" type="pres">
      <dgm:prSet presAssocID="{09949E2B-068E-4F68-B097-0F6198AAFD36}" presName="horz2" presStyleCnt="0"/>
      <dgm:spPr/>
    </dgm:pt>
    <dgm:pt modelId="{833A0B64-AD30-4DD4-9B7E-CCBB418682AF}" type="pres">
      <dgm:prSet presAssocID="{09949E2B-068E-4F68-B097-0F6198AAFD36}" presName="horzSpace2" presStyleCnt="0"/>
      <dgm:spPr/>
    </dgm:pt>
    <dgm:pt modelId="{95F49A75-1761-4EC8-9266-4F727131D1FE}" type="pres">
      <dgm:prSet presAssocID="{09949E2B-068E-4F68-B097-0F6198AAFD36}" presName="tx2" presStyleLbl="revTx" presStyleIdx="3" presStyleCnt="5"/>
      <dgm:spPr/>
      <dgm:t>
        <a:bodyPr/>
        <a:lstStyle/>
        <a:p>
          <a:endParaRPr lang="ro-RO"/>
        </a:p>
      </dgm:t>
    </dgm:pt>
    <dgm:pt modelId="{4BC4422D-81CF-4479-B84F-1704B7CC0C8B}" type="pres">
      <dgm:prSet presAssocID="{09949E2B-068E-4F68-B097-0F6198AAFD36}" presName="vert2" presStyleCnt="0"/>
      <dgm:spPr/>
    </dgm:pt>
    <dgm:pt modelId="{9FE360BD-E07E-454B-AC2A-BC9F52F3E9B5}" type="pres">
      <dgm:prSet presAssocID="{09949E2B-068E-4F68-B097-0F6198AAFD36}" presName="thinLine2b" presStyleLbl="callout" presStyleIdx="2" presStyleCnt="4"/>
      <dgm:spPr/>
    </dgm:pt>
    <dgm:pt modelId="{C29F68C8-D806-4655-9C34-345334C307A4}" type="pres">
      <dgm:prSet presAssocID="{09949E2B-068E-4F68-B097-0F6198AAFD36}" presName="vertSpace2b" presStyleCnt="0"/>
      <dgm:spPr/>
    </dgm:pt>
    <dgm:pt modelId="{D0E4BAAA-8DF1-4CC7-8B98-7E257E542CA7}" type="pres">
      <dgm:prSet presAssocID="{C666CE48-6952-475F-8267-564BF6EA40D2}" presName="horz2" presStyleCnt="0"/>
      <dgm:spPr/>
    </dgm:pt>
    <dgm:pt modelId="{E0065A8D-0EA6-4340-B006-D1524EFD64C6}" type="pres">
      <dgm:prSet presAssocID="{C666CE48-6952-475F-8267-564BF6EA40D2}" presName="horzSpace2" presStyleCnt="0"/>
      <dgm:spPr/>
    </dgm:pt>
    <dgm:pt modelId="{42C711E2-67ED-4B4F-BC02-AE04A7126916}" type="pres">
      <dgm:prSet presAssocID="{C666CE48-6952-475F-8267-564BF6EA40D2}" presName="tx2" presStyleLbl="revTx" presStyleIdx="4" presStyleCnt="5"/>
      <dgm:spPr/>
      <dgm:t>
        <a:bodyPr/>
        <a:lstStyle/>
        <a:p>
          <a:endParaRPr lang="ro-RO"/>
        </a:p>
      </dgm:t>
    </dgm:pt>
    <dgm:pt modelId="{2C9226F9-265F-4B4C-B703-FC9422D37AC0}" type="pres">
      <dgm:prSet presAssocID="{C666CE48-6952-475F-8267-564BF6EA40D2}" presName="vert2" presStyleCnt="0"/>
      <dgm:spPr/>
    </dgm:pt>
    <dgm:pt modelId="{20872201-EEE1-4A38-B325-842766C31DA0}" type="pres">
      <dgm:prSet presAssocID="{C666CE48-6952-475F-8267-564BF6EA40D2}" presName="thinLine2b" presStyleLbl="callout" presStyleIdx="3" presStyleCnt="4"/>
      <dgm:spPr/>
    </dgm:pt>
    <dgm:pt modelId="{85BC3FC9-6EEB-4956-B8EF-337714755D07}" type="pres">
      <dgm:prSet presAssocID="{C666CE48-6952-475F-8267-564BF6EA40D2}" presName="vertSpace2b" presStyleCnt="0"/>
      <dgm:spPr/>
    </dgm:pt>
  </dgm:ptLst>
  <dgm:cxnLst>
    <dgm:cxn modelId="{15768FCB-5DA9-4B9E-9973-C3E5ECD1308B}" type="presOf" srcId="{B5E558A9-0D33-4478-B09D-10BB66B396A1}" destId="{3E22A5A9-8782-4C87-9AC4-B4B3886ECFD0}" srcOrd="0" destOrd="0" presId="urn:microsoft.com/office/officeart/2008/layout/LinedList"/>
    <dgm:cxn modelId="{A1836E6B-FF1D-4580-812F-159DCDD275BD}" srcId="{B36FC363-22A2-4E8D-BDE1-05C405E8ECC7}" destId="{4845A27A-A822-4B7A-9DA7-55DA7A198761}" srcOrd="0" destOrd="0" parTransId="{4EC0803B-2FD3-43EB-B32D-82873EDD7F51}" sibTransId="{C5082F59-F416-4629-B041-28DE4F9D2336}"/>
    <dgm:cxn modelId="{D9FD7390-7B0B-4354-993A-588D46B109BD}" type="presOf" srcId="{4845A27A-A822-4B7A-9DA7-55DA7A198761}" destId="{C304F530-263C-47CD-9732-830A9D6098C1}" srcOrd="0" destOrd="0" presId="urn:microsoft.com/office/officeart/2008/layout/LinedList"/>
    <dgm:cxn modelId="{47FB3751-94B8-46AF-BF42-BF0C11E515BC}" srcId="{4845A27A-A822-4B7A-9DA7-55DA7A198761}" destId="{B5E558A9-0D33-4478-B09D-10BB66B396A1}" srcOrd="1" destOrd="0" parTransId="{7F3A6DFC-F740-4350-B3CA-6DF2BC091BE2}" sibTransId="{3BEC408F-E4FC-4E63-9F45-7560A79A1409}"/>
    <dgm:cxn modelId="{18AC25FC-AF03-4636-9F09-D326961DCD14}" srcId="{4845A27A-A822-4B7A-9DA7-55DA7A198761}" destId="{606CB671-BE4C-442A-874B-DB1A26A4F2EA}" srcOrd="0" destOrd="0" parTransId="{CB5AAF0F-D451-4B35-B945-BD4280AFFAEF}" sibTransId="{3550F943-872C-4099-8091-959902ABCEBE}"/>
    <dgm:cxn modelId="{A3B6D9D2-5968-4879-96CC-8DE66EB0AB61}" type="presOf" srcId="{C666CE48-6952-475F-8267-564BF6EA40D2}" destId="{42C711E2-67ED-4B4F-BC02-AE04A7126916}" srcOrd="0" destOrd="0" presId="urn:microsoft.com/office/officeart/2008/layout/LinedList"/>
    <dgm:cxn modelId="{A8561CB5-0D0A-4ACF-BDBD-3EEEC0B2E21F}" type="presOf" srcId="{09949E2B-068E-4F68-B097-0F6198AAFD36}" destId="{95F49A75-1761-4EC8-9266-4F727131D1FE}" srcOrd="0" destOrd="0" presId="urn:microsoft.com/office/officeart/2008/layout/LinedList"/>
    <dgm:cxn modelId="{2A3D982B-7ABF-424E-B282-F1598F97799E}" type="presOf" srcId="{B36FC363-22A2-4E8D-BDE1-05C405E8ECC7}" destId="{07A68D4B-2C9B-4370-983D-7EA37E62A225}" srcOrd="0" destOrd="0" presId="urn:microsoft.com/office/officeart/2008/layout/LinedList"/>
    <dgm:cxn modelId="{075C6FE0-B2CC-4307-ACC0-68E814CA6B98}" type="presOf" srcId="{606CB671-BE4C-442A-874B-DB1A26A4F2EA}" destId="{F62DB29A-3411-4B20-9CF5-7767B345628E}" srcOrd="0" destOrd="0" presId="urn:microsoft.com/office/officeart/2008/layout/LinedList"/>
    <dgm:cxn modelId="{0208A88A-79CD-412F-A8C6-85687FB255D7}" srcId="{4845A27A-A822-4B7A-9DA7-55DA7A198761}" destId="{C666CE48-6952-475F-8267-564BF6EA40D2}" srcOrd="3" destOrd="0" parTransId="{3B38660D-EB00-48D6-BAF7-1061748A2C2D}" sibTransId="{607CF1B5-2674-4D13-AD8E-2CB5B71FF968}"/>
    <dgm:cxn modelId="{C9253F5E-78FD-4316-8178-50C3BA6A0721}" srcId="{4845A27A-A822-4B7A-9DA7-55DA7A198761}" destId="{09949E2B-068E-4F68-B097-0F6198AAFD36}" srcOrd="2" destOrd="0" parTransId="{95656410-923A-41E9-BAAD-34AD30ECE6F9}" sibTransId="{DB6F21DD-EB88-4A8A-B192-6FAFFE14B9F5}"/>
    <dgm:cxn modelId="{4535B994-3EBD-4092-8FFA-FA61BFCF6C52}" type="presParOf" srcId="{07A68D4B-2C9B-4370-983D-7EA37E62A225}" destId="{2FC5CA52-B757-404E-B09D-465BF97880DD}" srcOrd="0" destOrd="0" presId="urn:microsoft.com/office/officeart/2008/layout/LinedList"/>
    <dgm:cxn modelId="{707E4B32-9555-4081-BB54-37F4BA57BA99}" type="presParOf" srcId="{07A68D4B-2C9B-4370-983D-7EA37E62A225}" destId="{CEBDDCEF-9B8B-42FC-A527-FFC50502BE44}" srcOrd="1" destOrd="0" presId="urn:microsoft.com/office/officeart/2008/layout/LinedList"/>
    <dgm:cxn modelId="{02A05E37-7605-44CA-8F64-FA08C10366E5}" type="presParOf" srcId="{CEBDDCEF-9B8B-42FC-A527-FFC50502BE44}" destId="{C304F530-263C-47CD-9732-830A9D6098C1}" srcOrd="0" destOrd="0" presId="urn:microsoft.com/office/officeart/2008/layout/LinedList"/>
    <dgm:cxn modelId="{4147C0A6-A063-49CB-BB98-1C071CA17356}" type="presParOf" srcId="{CEBDDCEF-9B8B-42FC-A527-FFC50502BE44}" destId="{8BB06208-2098-43F7-A563-1E53C02483EE}" srcOrd="1" destOrd="0" presId="urn:microsoft.com/office/officeart/2008/layout/LinedList"/>
    <dgm:cxn modelId="{5255DD2F-92C8-43EB-8F7B-807D6A31C7C6}" type="presParOf" srcId="{8BB06208-2098-43F7-A563-1E53C02483EE}" destId="{892F5899-1B57-403F-81D5-C6A683E3104C}" srcOrd="0" destOrd="0" presId="urn:microsoft.com/office/officeart/2008/layout/LinedList"/>
    <dgm:cxn modelId="{FC997453-EEDE-4B57-821C-468C37730A7E}" type="presParOf" srcId="{8BB06208-2098-43F7-A563-1E53C02483EE}" destId="{4648F423-8976-48CC-98AD-F28FA69EC7E9}" srcOrd="1" destOrd="0" presId="urn:microsoft.com/office/officeart/2008/layout/LinedList"/>
    <dgm:cxn modelId="{F0ECFABF-7DE0-4EF8-9158-1B97B527E922}" type="presParOf" srcId="{4648F423-8976-48CC-98AD-F28FA69EC7E9}" destId="{7516DD12-7DF3-4BD2-BD7B-EACA2574C93D}" srcOrd="0" destOrd="0" presId="urn:microsoft.com/office/officeart/2008/layout/LinedList"/>
    <dgm:cxn modelId="{E2929FE4-4C33-45CA-98B8-82CF084FD9AC}" type="presParOf" srcId="{4648F423-8976-48CC-98AD-F28FA69EC7E9}" destId="{F62DB29A-3411-4B20-9CF5-7767B345628E}" srcOrd="1" destOrd="0" presId="urn:microsoft.com/office/officeart/2008/layout/LinedList"/>
    <dgm:cxn modelId="{900025F1-4A0D-4D30-9D4E-185C8DAE0C9E}" type="presParOf" srcId="{4648F423-8976-48CC-98AD-F28FA69EC7E9}" destId="{9E9DD49F-FD33-4EC3-8811-C2989E446950}" srcOrd="2" destOrd="0" presId="urn:microsoft.com/office/officeart/2008/layout/LinedList"/>
    <dgm:cxn modelId="{F1D2D0E7-77EE-4578-8687-41BD1369CB54}" type="presParOf" srcId="{8BB06208-2098-43F7-A563-1E53C02483EE}" destId="{A84378B5-0B09-4F64-9945-8258CDF987F2}" srcOrd="2" destOrd="0" presId="urn:microsoft.com/office/officeart/2008/layout/LinedList"/>
    <dgm:cxn modelId="{381E4D4D-8920-4EFF-AE04-DAA20819A758}" type="presParOf" srcId="{8BB06208-2098-43F7-A563-1E53C02483EE}" destId="{A891FF76-5AAE-4EBF-B06D-3AEE97F5E054}" srcOrd="3" destOrd="0" presId="urn:microsoft.com/office/officeart/2008/layout/LinedList"/>
    <dgm:cxn modelId="{2ADDFE11-EE2D-44D4-8E1D-F9161E61A53E}" type="presParOf" srcId="{8BB06208-2098-43F7-A563-1E53C02483EE}" destId="{4F8B6DB3-DDD4-4E95-BD0B-E2C538D9D925}" srcOrd="4" destOrd="0" presId="urn:microsoft.com/office/officeart/2008/layout/LinedList"/>
    <dgm:cxn modelId="{FED079FC-CD8F-4C8B-B290-E5239E01B02D}" type="presParOf" srcId="{4F8B6DB3-DDD4-4E95-BD0B-E2C538D9D925}" destId="{8BC33966-6520-4757-91C2-884EA8F66D92}" srcOrd="0" destOrd="0" presId="urn:microsoft.com/office/officeart/2008/layout/LinedList"/>
    <dgm:cxn modelId="{29FF5898-F991-4FFA-B832-38A610B74644}" type="presParOf" srcId="{4F8B6DB3-DDD4-4E95-BD0B-E2C538D9D925}" destId="{3E22A5A9-8782-4C87-9AC4-B4B3886ECFD0}" srcOrd="1" destOrd="0" presId="urn:microsoft.com/office/officeart/2008/layout/LinedList"/>
    <dgm:cxn modelId="{B9DA7C98-999D-47C0-BE70-D9BCCF599104}" type="presParOf" srcId="{4F8B6DB3-DDD4-4E95-BD0B-E2C538D9D925}" destId="{E5E8B763-D412-469F-9F11-8449DA45F92F}" srcOrd="2" destOrd="0" presId="urn:microsoft.com/office/officeart/2008/layout/LinedList"/>
    <dgm:cxn modelId="{20ACECD6-09AC-4B64-ACE1-5DEDC02DE522}" type="presParOf" srcId="{8BB06208-2098-43F7-A563-1E53C02483EE}" destId="{4D3E2549-8FB9-41CC-8625-7E583B867106}" srcOrd="5" destOrd="0" presId="urn:microsoft.com/office/officeart/2008/layout/LinedList"/>
    <dgm:cxn modelId="{581F0EB6-B01B-42AB-8C04-F2521C0B21FE}" type="presParOf" srcId="{8BB06208-2098-43F7-A563-1E53C02483EE}" destId="{BCE6D03B-DD5C-44D5-BFAD-867D053A2F97}" srcOrd="6" destOrd="0" presId="urn:microsoft.com/office/officeart/2008/layout/LinedList"/>
    <dgm:cxn modelId="{5CFD1853-C21D-44CB-9FDA-D8E3F41F33FA}" type="presParOf" srcId="{8BB06208-2098-43F7-A563-1E53C02483EE}" destId="{C1F2EAB8-5654-4A30-B0CE-191F8179DB0E}" srcOrd="7" destOrd="0" presId="urn:microsoft.com/office/officeart/2008/layout/LinedList"/>
    <dgm:cxn modelId="{8C32CBA6-9B83-4380-B655-FD95C26E7877}" type="presParOf" srcId="{C1F2EAB8-5654-4A30-B0CE-191F8179DB0E}" destId="{833A0B64-AD30-4DD4-9B7E-CCBB418682AF}" srcOrd="0" destOrd="0" presId="urn:microsoft.com/office/officeart/2008/layout/LinedList"/>
    <dgm:cxn modelId="{0A72242C-0FA3-46EE-B396-7317F5B6526B}" type="presParOf" srcId="{C1F2EAB8-5654-4A30-B0CE-191F8179DB0E}" destId="{95F49A75-1761-4EC8-9266-4F727131D1FE}" srcOrd="1" destOrd="0" presId="urn:microsoft.com/office/officeart/2008/layout/LinedList"/>
    <dgm:cxn modelId="{CFEB4EF9-B831-4665-92BB-AEFF99A247CB}" type="presParOf" srcId="{C1F2EAB8-5654-4A30-B0CE-191F8179DB0E}" destId="{4BC4422D-81CF-4479-B84F-1704B7CC0C8B}" srcOrd="2" destOrd="0" presId="urn:microsoft.com/office/officeart/2008/layout/LinedList"/>
    <dgm:cxn modelId="{42C971BF-C790-4FE6-9D83-74DB2A8B176F}" type="presParOf" srcId="{8BB06208-2098-43F7-A563-1E53C02483EE}" destId="{9FE360BD-E07E-454B-AC2A-BC9F52F3E9B5}" srcOrd="8" destOrd="0" presId="urn:microsoft.com/office/officeart/2008/layout/LinedList"/>
    <dgm:cxn modelId="{3DE6D174-DBE4-47E7-8263-E3C6A016D878}" type="presParOf" srcId="{8BB06208-2098-43F7-A563-1E53C02483EE}" destId="{C29F68C8-D806-4655-9C34-345334C307A4}" srcOrd="9" destOrd="0" presId="urn:microsoft.com/office/officeart/2008/layout/LinedList"/>
    <dgm:cxn modelId="{A53F21E3-D4EE-4252-B2B6-D18AAD0EE598}" type="presParOf" srcId="{8BB06208-2098-43F7-A563-1E53C02483EE}" destId="{D0E4BAAA-8DF1-4CC7-8B98-7E257E542CA7}" srcOrd="10" destOrd="0" presId="urn:microsoft.com/office/officeart/2008/layout/LinedList"/>
    <dgm:cxn modelId="{94878F79-0F49-422E-A3A1-3B06D923F30C}" type="presParOf" srcId="{D0E4BAAA-8DF1-4CC7-8B98-7E257E542CA7}" destId="{E0065A8D-0EA6-4340-B006-D1524EFD64C6}" srcOrd="0" destOrd="0" presId="urn:microsoft.com/office/officeart/2008/layout/LinedList"/>
    <dgm:cxn modelId="{C3B8F3C9-CEA6-4EC9-BA10-F6D3D0914F7F}" type="presParOf" srcId="{D0E4BAAA-8DF1-4CC7-8B98-7E257E542CA7}" destId="{42C711E2-67ED-4B4F-BC02-AE04A7126916}" srcOrd="1" destOrd="0" presId="urn:microsoft.com/office/officeart/2008/layout/LinedList"/>
    <dgm:cxn modelId="{46E51DAC-8233-4F13-BED3-E0E260B7AA3D}" type="presParOf" srcId="{D0E4BAAA-8DF1-4CC7-8B98-7E257E542CA7}" destId="{2C9226F9-265F-4B4C-B703-FC9422D37AC0}" srcOrd="2" destOrd="0" presId="urn:microsoft.com/office/officeart/2008/layout/LinedList"/>
    <dgm:cxn modelId="{29027F30-32B7-49BE-AB59-100FAD5DF8BF}" type="presParOf" srcId="{8BB06208-2098-43F7-A563-1E53C02483EE}" destId="{20872201-EEE1-4A38-B325-842766C31DA0}" srcOrd="11" destOrd="0" presId="urn:microsoft.com/office/officeart/2008/layout/LinedList"/>
    <dgm:cxn modelId="{40BA30E4-C5F4-4ACD-B23B-537D37A8A368}" type="presParOf" srcId="{8BB06208-2098-43F7-A563-1E53C02483EE}" destId="{85BC3FC9-6EEB-4956-B8EF-337714755D07}" srcOrd="12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A74F57D9-9828-42BE-B54C-E37C4D995015}" type="doc">
      <dgm:prSet loTypeId="urn:microsoft.com/office/officeart/2005/8/layout/hierarchy3" loCatId="list" qsTypeId="urn:microsoft.com/office/officeart/2005/8/quickstyle/3d8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9FFE9AA-713F-4FE6-B939-3342878AF82D}">
      <dgm:prSet phldrT="[Text]" custT="1"/>
      <dgm:spPr>
        <a:solidFill>
          <a:srgbClr val="00CC99"/>
        </a:solidFill>
      </dgm:spPr>
      <dgm:t>
        <a:bodyPr/>
        <a:lstStyle/>
        <a:p>
          <a:r>
            <a:rPr lang="ro-RO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boldină</a:t>
          </a:r>
          <a:endParaRPr lang="en-US" sz="24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gm:t>
    </dgm:pt>
    <dgm:pt modelId="{FEF2318D-F4CA-478F-9F28-4811065C0A61}" type="parTrans" cxnId="{3B55B92E-F5DB-4993-A08B-38AA0A411C1D}">
      <dgm:prSet/>
      <dgm:spPr/>
      <dgm:t>
        <a:bodyPr/>
        <a:lstStyle/>
        <a:p>
          <a:endParaRPr lang="en-US"/>
        </a:p>
      </dgm:t>
    </dgm:pt>
    <dgm:pt modelId="{C3C89F37-2304-4FCC-874A-A23560D5F817}" type="sibTrans" cxnId="{3B55B92E-F5DB-4993-A08B-38AA0A411C1D}">
      <dgm:prSet/>
      <dgm:spPr/>
      <dgm:t>
        <a:bodyPr/>
        <a:lstStyle/>
        <a:p>
          <a:endParaRPr lang="en-US"/>
        </a:p>
      </dgm:t>
    </dgm:pt>
    <dgm:pt modelId="{C59C2CF4-499B-405F-8DDA-670D8C3C8079}">
      <dgm:prSet phldrT="[Text]" custT="1"/>
      <dgm:spPr>
        <a:solidFill>
          <a:srgbClr val="CCFFCC">
            <a:alpha val="89804"/>
          </a:srgbClr>
        </a:solidFill>
      </dgm:spPr>
      <dgm:t>
        <a:bodyPr/>
        <a:lstStyle/>
        <a:p>
          <a:r>
            <a:rPr lang="ro-RO" sz="2400" dirty="0" smtClean="0">
              <a:latin typeface="Times New Roman" pitchFamily="18" charset="0"/>
              <a:cs typeface="Times New Roman" pitchFamily="18" charset="0"/>
            </a:rPr>
            <a:t>colecistochinetică, antispastică, hepatoprotectoare</a:t>
          </a:r>
          <a:endParaRPr lang="en-US" sz="2400" dirty="0">
            <a:latin typeface="Times New Roman" pitchFamily="18" charset="0"/>
            <a:cs typeface="Times New Roman" pitchFamily="18" charset="0"/>
          </a:endParaRPr>
        </a:p>
      </dgm:t>
    </dgm:pt>
    <dgm:pt modelId="{080A6E7F-45DD-4CC8-B09F-F23328DA59CF}" type="parTrans" cxnId="{5E18D4A3-26D5-48A3-AEDD-1F3AF3AD4542}">
      <dgm:prSet/>
      <dgm:spPr/>
      <dgm:t>
        <a:bodyPr/>
        <a:lstStyle/>
        <a:p>
          <a:endParaRPr lang="en-US"/>
        </a:p>
      </dgm:t>
    </dgm:pt>
    <dgm:pt modelId="{A4388550-D1E8-49D5-A67B-C6871F1C6106}" type="sibTrans" cxnId="{5E18D4A3-26D5-48A3-AEDD-1F3AF3AD4542}">
      <dgm:prSet/>
      <dgm:spPr/>
      <dgm:t>
        <a:bodyPr/>
        <a:lstStyle/>
        <a:p>
          <a:endParaRPr lang="en-US"/>
        </a:p>
      </dgm:t>
    </dgm:pt>
    <dgm:pt modelId="{71AAEDAB-8DD2-4BAB-BB9F-D8A40E100820}">
      <dgm:prSet phldrT="[Text]" custT="1"/>
      <dgm:spPr>
        <a:solidFill>
          <a:srgbClr val="CCFF99">
            <a:alpha val="89804"/>
          </a:srgbClr>
        </a:solidFill>
      </dgm:spPr>
      <dgm:t>
        <a:bodyPr/>
        <a:lstStyle/>
        <a:p>
          <a:r>
            <a:rPr lang="ro-RO" sz="2400" dirty="0" smtClean="0">
              <a:latin typeface="Times New Roman" pitchFamily="18" charset="0"/>
              <a:cs typeface="Times New Roman" pitchFamily="18" charset="0"/>
            </a:rPr>
            <a:t>disfuncţii hepato-biliare</a:t>
          </a:r>
          <a:endParaRPr lang="en-US" sz="2400" dirty="0">
            <a:latin typeface="Times New Roman" pitchFamily="18" charset="0"/>
            <a:cs typeface="Times New Roman" pitchFamily="18" charset="0"/>
          </a:endParaRPr>
        </a:p>
      </dgm:t>
    </dgm:pt>
    <dgm:pt modelId="{85B7E9FA-A0C4-4B63-85DF-679DF5E93535}" type="parTrans" cxnId="{D3B759C6-3F31-45BA-BD0C-1F39323889DE}">
      <dgm:prSet/>
      <dgm:spPr/>
      <dgm:t>
        <a:bodyPr/>
        <a:lstStyle/>
        <a:p>
          <a:endParaRPr lang="en-US"/>
        </a:p>
      </dgm:t>
    </dgm:pt>
    <dgm:pt modelId="{74341D55-7E88-48FC-ACE2-DF8F02700022}" type="sibTrans" cxnId="{D3B759C6-3F31-45BA-BD0C-1F39323889DE}">
      <dgm:prSet/>
      <dgm:spPr/>
      <dgm:t>
        <a:bodyPr/>
        <a:lstStyle/>
        <a:p>
          <a:endParaRPr lang="en-US"/>
        </a:p>
      </dgm:t>
    </dgm:pt>
    <dgm:pt modelId="{A8CFC3BC-B628-496F-AEEA-4B5F01A3DA6B}">
      <dgm:prSet phldrT="[Text]" custT="1"/>
      <dgm:spPr>
        <a:solidFill>
          <a:srgbClr val="EFB2F0"/>
        </a:solidFill>
      </dgm:spPr>
      <dgm:t>
        <a:bodyPr/>
        <a:lstStyle/>
        <a:p>
          <a:r>
            <a:rPr lang="ro-RO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u.v. (</a:t>
          </a:r>
          <a:r>
            <a:rPr lang="ro-RO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ascaridol)</a:t>
          </a:r>
          <a:endParaRPr lang="en-US" sz="24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gm:t>
    </dgm:pt>
    <dgm:pt modelId="{950C2776-6011-4B5C-A276-422968BC4FF2}" type="parTrans" cxnId="{E4DB01A5-2F4F-4709-B337-07DA86AC3D82}">
      <dgm:prSet/>
      <dgm:spPr/>
      <dgm:t>
        <a:bodyPr/>
        <a:lstStyle/>
        <a:p>
          <a:endParaRPr lang="en-US"/>
        </a:p>
      </dgm:t>
    </dgm:pt>
    <dgm:pt modelId="{855749D4-0A28-4D41-8D7C-8B45122981F1}" type="sibTrans" cxnId="{E4DB01A5-2F4F-4709-B337-07DA86AC3D82}">
      <dgm:prSet/>
      <dgm:spPr/>
      <dgm:t>
        <a:bodyPr/>
        <a:lstStyle/>
        <a:p>
          <a:endParaRPr lang="en-US"/>
        </a:p>
      </dgm:t>
    </dgm:pt>
    <dgm:pt modelId="{53D335C5-5598-498A-B19D-E78ACC4D43DE}">
      <dgm:prSet phldrT="[Text]" custT="1"/>
      <dgm:spPr>
        <a:solidFill>
          <a:srgbClr val="FFCCFF">
            <a:alpha val="89804"/>
          </a:srgbClr>
        </a:solidFill>
      </dgm:spPr>
      <dgm:t>
        <a:bodyPr/>
        <a:lstStyle/>
        <a:p>
          <a:r>
            <a:rPr lang="ro-RO" sz="2400" dirty="0" smtClean="0">
              <a:latin typeface="Times New Roman" pitchFamily="18" charset="0"/>
              <a:cs typeface="Times New Roman" pitchFamily="18" charset="0"/>
            </a:rPr>
            <a:t>antiparazitar</a:t>
          </a:r>
          <a:endParaRPr lang="en-US" sz="2400" dirty="0">
            <a:latin typeface="Times New Roman" pitchFamily="18" charset="0"/>
            <a:cs typeface="Times New Roman" pitchFamily="18" charset="0"/>
          </a:endParaRPr>
        </a:p>
      </dgm:t>
    </dgm:pt>
    <dgm:pt modelId="{91E5BE73-F0AA-48F3-BF51-DEF4E55CE1CC}" type="parTrans" cxnId="{515F530F-EB6E-4E00-860E-9FF1F55C350D}">
      <dgm:prSet/>
      <dgm:spPr/>
      <dgm:t>
        <a:bodyPr/>
        <a:lstStyle/>
        <a:p>
          <a:endParaRPr lang="en-US"/>
        </a:p>
      </dgm:t>
    </dgm:pt>
    <dgm:pt modelId="{48DB0421-8158-483F-BFEA-1CE5D611D91D}" type="sibTrans" cxnId="{515F530F-EB6E-4E00-860E-9FF1F55C350D}">
      <dgm:prSet/>
      <dgm:spPr/>
      <dgm:t>
        <a:bodyPr/>
        <a:lstStyle/>
        <a:p>
          <a:endParaRPr lang="en-US"/>
        </a:p>
      </dgm:t>
    </dgm:pt>
    <dgm:pt modelId="{22059E27-DEEB-4C2C-8DC7-D148689D7605}">
      <dgm:prSet phldrT="[Text]" custT="1"/>
      <dgm:spPr>
        <a:solidFill>
          <a:srgbClr val="FFCCCC">
            <a:alpha val="89804"/>
          </a:srgbClr>
        </a:solidFill>
      </dgm:spPr>
      <dgm:t>
        <a:bodyPr/>
        <a:lstStyle/>
        <a:p>
          <a:r>
            <a:rPr lang="ro-RO" sz="2400" dirty="0" smtClean="0">
              <a:latin typeface="Times New Roman" pitchFamily="18" charset="0"/>
              <a:cs typeface="Times New Roman" pitchFamily="18" charset="0"/>
            </a:rPr>
            <a:t>parazitoze intestinale</a:t>
          </a:r>
          <a:endParaRPr lang="en-US" sz="2400" dirty="0">
            <a:latin typeface="Times New Roman" pitchFamily="18" charset="0"/>
            <a:cs typeface="Times New Roman" pitchFamily="18" charset="0"/>
          </a:endParaRPr>
        </a:p>
      </dgm:t>
    </dgm:pt>
    <dgm:pt modelId="{BFA40658-FF63-4003-B0A4-7CFADBCE3D4C}" type="parTrans" cxnId="{28624450-9D45-4CD8-BE7E-E98053AB7D9D}">
      <dgm:prSet>
        <dgm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dgm:style>
      </dgm:prSet>
      <dgm:spPr/>
      <dgm:t>
        <a:bodyPr/>
        <a:lstStyle/>
        <a:p>
          <a:endParaRPr lang="en-US"/>
        </a:p>
      </dgm:t>
    </dgm:pt>
    <dgm:pt modelId="{61EEA6F8-1D8D-418C-9316-0AB5EA8992D6}" type="sibTrans" cxnId="{28624450-9D45-4CD8-BE7E-E98053AB7D9D}">
      <dgm:prSet/>
      <dgm:spPr/>
      <dgm:t>
        <a:bodyPr/>
        <a:lstStyle/>
        <a:p>
          <a:endParaRPr lang="en-US"/>
        </a:p>
      </dgm:t>
    </dgm:pt>
    <dgm:pt modelId="{B9F25FAC-ED35-4673-AFA5-26BD6B7F91EE}" type="pres">
      <dgm:prSet presAssocID="{A74F57D9-9828-42BE-B54C-E37C4D995015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43B0DBF9-7244-40D5-9DA3-6F7B282036BA}" type="pres">
      <dgm:prSet presAssocID="{59FFE9AA-713F-4FE6-B939-3342878AF82D}" presName="root" presStyleCnt="0"/>
      <dgm:spPr/>
    </dgm:pt>
    <dgm:pt modelId="{4241A998-8180-4361-B15A-53914D9AF929}" type="pres">
      <dgm:prSet presAssocID="{59FFE9AA-713F-4FE6-B939-3342878AF82D}" presName="rootComposite" presStyleCnt="0"/>
      <dgm:spPr/>
    </dgm:pt>
    <dgm:pt modelId="{E4897BCB-A5EC-4C54-AD10-111B75A7C8D0}" type="pres">
      <dgm:prSet presAssocID="{59FFE9AA-713F-4FE6-B939-3342878AF82D}" presName="rootText" presStyleLbl="node1" presStyleIdx="0" presStyleCnt="2"/>
      <dgm:spPr/>
      <dgm:t>
        <a:bodyPr/>
        <a:lstStyle/>
        <a:p>
          <a:endParaRPr lang="en-US"/>
        </a:p>
      </dgm:t>
    </dgm:pt>
    <dgm:pt modelId="{49B42171-E0D7-4F8F-A31B-AD346040EF07}" type="pres">
      <dgm:prSet presAssocID="{59FFE9AA-713F-4FE6-B939-3342878AF82D}" presName="rootConnector" presStyleLbl="node1" presStyleIdx="0" presStyleCnt="2"/>
      <dgm:spPr/>
      <dgm:t>
        <a:bodyPr/>
        <a:lstStyle/>
        <a:p>
          <a:endParaRPr lang="en-US"/>
        </a:p>
      </dgm:t>
    </dgm:pt>
    <dgm:pt modelId="{39851246-31A3-4B53-9BE4-32EF2FF700D5}" type="pres">
      <dgm:prSet presAssocID="{59FFE9AA-713F-4FE6-B939-3342878AF82D}" presName="childShape" presStyleCnt="0"/>
      <dgm:spPr/>
    </dgm:pt>
    <dgm:pt modelId="{7BA0F177-7140-444F-B7F4-9B711D98E035}" type="pres">
      <dgm:prSet presAssocID="{080A6E7F-45DD-4CC8-B09F-F23328DA59CF}" presName="Name13" presStyleLbl="parChTrans1D2" presStyleIdx="0" presStyleCnt="4"/>
      <dgm:spPr/>
      <dgm:t>
        <a:bodyPr/>
        <a:lstStyle/>
        <a:p>
          <a:endParaRPr lang="en-US"/>
        </a:p>
      </dgm:t>
    </dgm:pt>
    <dgm:pt modelId="{29D20595-F187-4F3E-867D-0D1997B7FF55}" type="pres">
      <dgm:prSet presAssocID="{C59C2CF4-499B-405F-8DDA-670D8C3C8079}" presName="childText" presStyleLbl="bgAcc1" presStyleIdx="0" presStyleCnt="4" custScaleX="13125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34472B7-99DF-4910-A931-50F11833F9B7}" type="pres">
      <dgm:prSet presAssocID="{85B7E9FA-A0C4-4B63-85DF-679DF5E93535}" presName="Name13" presStyleLbl="parChTrans1D2" presStyleIdx="1" presStyleCnt="4"/>
      <dgm:spPr/>
      <dgm:t>
        <a:bodyPr/>
        <a:lstStyle/>
        <a:p>
          <a:endParaRPr lang="en-US"/>
        </a:p>
      </dgm:t>
    </dgm:pt>
    <dgm:pt modelId="{FCB7E967-77E6-445D-BAD0-CE170CAA2BAC}" type="pres">
      <dgm:prSet presAssocID="{71AAEDAB-8DD2-4BAB-BB9F-D8A40E100820}" presName="childText" presStyleLbl="bgAcc1" presStyleIdx="1" presStyleCnt="4" custScaleX="12980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378DB56-14B8-4387-9FE5-6ACAA064C0DE}" type="pres">
      <dgm:prSet presAssocID="{A8CFC3BC-B628-496F-AEEA-4B5F01A3DA6B}" presName="root" presStyleCnt="0"/>
      <dgm:spPr/>
    </dgm:pt>
    <dgm:pt modelId="{18CCD142-E6A2-4D5F-AC01-AFD30AFE19D3}" type="pres">
      <dgm:prSet presAssocID="{A8CFC3BC-B628-496F-AEEA-4B5F01A3DA6B}" presName="rootComposite" presStyleCnt="0"/>
      <dgm:spPr/>
    </dgm:pt>
    <dgm:pt modelId="{852C1D4F-1925-405A-A2A2-CB31FB44AA09}" type="pres">
      <dgm:prSet presAssocID="{A8CFC3BC-B628-496F-AEEA-4B5F01A3DA6B}" presName="rootText" presStyleLbl="node1" presStyleIdx="1" presStyleCnt="2"/>
      <dgm:spPr/>
      <dgm:t>
        <a:bodyPr/>
        <a:lstStyle/>
        <a:p>
          <a:endParaRPr lang="en-US"/>
        </a:p>
      </dgm:t>
    </dgm:pt>
    <dgm:pt modelId="{0BCEDC74-BBB6-43C9-91CC-D4F81CD3FAEE}" type="pres">
      <dgm:prSet presAssocID="{A8CFC3BC-B628-496F-AEEA-4B5F01A3DA6B}" presName="rootConnector" presStyleLbl="node1" presStyleIdx="1" presStyleCnt="2"/>
      <dgm:spPr/>
      <dgm:t>
        <a:bodyPr/>
        <a:lstStyle/>
        <a:p>
          <a:endParaRPr lang="en-US"/>
        </a:p>
      </dgm:t>
    </dgm:pt>
    <dgm:pt modelId="{DEFB0958-38A6-45C5-9B64-74181D08A555}" type="pres">
      <dgm:prSet presAssocID="{A8CFC3BC-B628-496F-AEEA-4B5F01A3DA6B}" presName="childShape" presStyleCnt="0"/>
      <dgm:spPr/>
    </dgm:pt>
    <dgm:pt modelId="{C6C49D50-0FBF-4DAB-8777-475E6838FA74}" type="pres">
      <dgm:prSet presAssocID="{91E5BE73-F0AA-48F3-BF51-DEF4E55CE1CC}" presName="Name13" presStyleLbl="parChTrans1D2" presStyleIdx="2" presStyleCnt="4"/>
      <dgm:spPr/>
      <dgm:t>
        <a:bodyPr/>
        <a:lstStyle/>
        <a:p>
          <a:endParaRPr lang="en-US"/>
        </a:p>
      </dgm:t>
    </dgm:pt>
    <dgm:pt modelId="{52553A16-AB66-47CE-B541-B9E984CD7F2A}" type="pres">
      <dgm:prSet presAssocID="{53D335C5-5598-498A-B19D-E78ACC4D43DE}" presName="childText" presStyleLbl="bgAcc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966D0B8-8F73-41E8-80BC-3118B5BE8391}" type="pres">
      <dgm:prSet presAssocID="{BFA40658-FF63-4003-B0A4-7CFADBCE3D4C}" presName="Name13" presStyleLbl="parChTrans1D2" presStyleIdx="3" presStyleCnt="4"/>
      <dgm:spPr/>
      <dgm:t>
        <a:bodyPr/>
        <a:lstStyle/>
        <a:p>
          <a:endParaRPr lang="en-US"/>
        </a:p>
      </dgm:t>
    </dgm:pt>
    <dgm:pt modelId="{780E6042-74D8-4161-807F-DA391C8710F0}" type="pres">
      <dgm:prSet presAssocID="{22059E27-DEEB-4C2C-8DC7-D148689D7605}" presName="childText" presStyleLbl="bgAcc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C0439C2-ACFC-4980-99D9-E1467ECF4CBA}" type="presOf" srcId="{53D335C5-5598-498A-B19D-E78ACC4D43DE}" destId="{52553A16-AB66-47CE-B541-B9E984CD7F2A}" srcOrd="0" destOrd="0" presId="urn:microsoft.com/office/officeart/2005/8/layout/hierarchy3"/>
    <dgm:cxn modelId="{1A59D6F2-0F88-4478-B16B-1E451081BB4A}" type="presOf" srcId="{080A6E7F-45DD-4CC8-B09F-F23328DA59CF}" destId="{7BA0F177-7140-444F-B7F4-9B711D98E035}" srcOrd="0" destOrd="0" presId="urn:microsoft.com/office/officeart/2005/8/layout/hierarchy3"/>
    <dgm:cxn modelId="{7EB523BC-B5F2-4EBC-9992-0652A616C8F7}" type="presOf" srcId="{85B7E9FA-A0C4-4B63-85DF-679DF5E93535}" destId="{B34472B7-99DF-4910-A931-50F11833F9B7}" srcOrd="0" destOrd="0" presId="urn:microsoft.com/office/officeart/2005/8/layout/hierarchy3"/>
    <dgm:cxn modelId="{E90BF046-5183-4EB4-97BE-0028ACED8FA3}" type="presOf" srcId="{22059E27-DEEB-4C2C-8DC7-D148689D7605}" destId="{780E6042-74D8-4161-807F-DA391C8710F0}" srcOrd="0" destOrd="0" presId="urn:microsoft.com/office/officeart/2005/8/layout/hierarchy3"/>
    <dgm:cxn modelId="{06565C9A-5D57-4E0C-98AB-ED9071DD3FC7}" type="presOf" srcId="{C59C2CF4-499B-405F-8DDA-670D8C3C8079}" destId="{29D20595-F187-4F3E-867D-0D1997B7FF55}" srcOrd="0" destOrd="0" presId="urn:microsoft.com/office/officeart/2005/8/layout/hierarchy3"/>
    <dgm:cxn modelId="{384022E1-B71A-406E-A11B-3CF7AB964FF8}" type="presOf" srcId="{91E5BE73-F0AA-48F3-BF51-DEF4E55CE1CC}" destId="{C6C49D50-0FBF-4DAB-8777-475E6838FA74}" srcOrd="0" destOrd="0" presId="urn:microsoft.com/office/officeart/2005/8/layout/hierarchy3"/>
    <dgm:cxn modelId="{D3B759C6-3F31-45BA-BD0C-1F39323889DE}" srcId="{59FFE9AA-713F-4FE6-B939-3342878AF82D}" destId="{71AAEDAB-8DD2-4BAB-BB9F-D8A40E100820}" srcOrd="1" destOrd="0" parTransId="{85B7E9FA-A0C4-4B63-85DF-679DF5E93535}" sibTransId="{74341D55-7E88-48FC-ACE2-DF8F02700022}"/>
    <dgm:cxn modelId="{43CCE28B-AC55-4C6D-9CE6-E65B621B92DB}" type="presOf" srcId="{59FFE9AA-713F-4FE6-B939-3342878AF82D}" destId="{E4897BCB-A5EC-4C54-AD10-111B75A7C8D0}" srcOrd="0" destOrd="0" presId="urn:microsoft.com/office/officeart/2005/8/layout/hierarchy3"/>
    <dgm:cxn modelId="{515F530F-EB6E-4E00-860E-9FF1F55C350D}" srcId="{A8CFC3BC-B628-496F-AEEA-4B5F01A3DA6B}" destId="{53D335C5-5598-498A-B19D-E78ACC4D43DE}" srcOrd="0" destOrd="0" parTransId="{91E5BE73-F0AA-48F3-BF51-DEF4E55CE1CC}" sibTransId="{48DB0421-8158-483F-BFEA-1CE5D611D91D}"/>
    <dgm:cxn modelId="{6D26EA54-E89F-4DB0-938B-EC8CF2D1F909}" type="presOf" srcId="{71AAEDAB-8DD2-4BAB-BB9F-D8A40E100820}" destId="{FCB7E967-77E6-445D-BAD0-CE170CAA2BAC}" srcOrd="0" destOrd="0" presId="urn:microsoft.com/office/officeart/2005/8/layout/hierarchy3"/>
    <dgm:cxn modelId="{28624450-9D45-4CD8-BE7E-E98053AB7D9D}" srcId="{A8CFC3BC-B628-496F-AEEA-4B5F01A3DA6B}" destId="{22059E27-DEEB-4C2C-8DC7-D148689D7605}" srcOrd="1" destOrd="0" parTransId="{BFA40658-FF63-4003-B0A4-7CFADBCE3D4C}" sibTransId="{61EEA6F8-1D8D-418C-9316-0AB5EA8992D6}"/>
    <dgm:cxn modelId="{CC422553-10E7-48E1-8AB3-0EC582C0B4E6}" type="presOf" srcId="{59FFE9AA-713F-4FE6-B939-3342878AF82D}" destId="{49B42171-E0D7-4F8F-A31B-AD346040EF07}" srcOrd="1" destOrd="0" presId="urn:microsoft.com/office/officeart/2005/8/layout/hierarchy3"/>
    <dgm:cxn modelId="{3B55B92E-F5DB-4993-A08B-38AA0A411C1D}" srcId="{A74F57D9-9828-42BE-B54C-E37C4D995015}" destId="{59FFE9AA-713F-4FE6-B939-3342878AF82D}" srcOrd="0" destOrd="0" parTransId="{FEF2318D-F4CA-478F-9F28-4811065C0A61}" sibTransId="{C3C89F37-2304-4FCC-874A-A23560D5F817}"/>
    <dgm:cxn modelId="{525CDDEA-ED50-4FCC-98F7-07D5CC029C0D}" type="presOf" srcId="{A74F57D9-9828-42BE-B54C-E37C4D995015}" destId="{B9F25FAC-ED35-4673-AFA5-26BD6B7F91EE}" srcOrd="0" destOrd="0" presId="urn:microsoft.com/office/officeart/2005/8/layout/hierarchy3"/>
    <dgm:cxn modelId="{290908A0-E02E-4F7A-9E43-B295A7329CDD}" type="presOf" srcId="{A8CFC3BC-B628-496F-AEEA-4B5F01A3DA6B}" destId="{852C1D4F-1925-405A-A2A2-CB31FB44AA09}" srcOrd="0" destOrd="0" presId="urn:microsoft.com/office/officeart/2005/8/layout/hierarchy3"/>
    <dgm:cxn modelId="{5E18D4A3-26D5-48A3-AEDD-1F3AF3AD4542}" srcId="{59FFE9AA-713F-4FE6-B939-3342878AF82D}" destId="{C59C2CF4-499B-405F-8DDA-670D8C3C8079}" srcOrd="0" destOrd="0" parTransId="{080A6E7F-45DD-4CC8-B09F-F23328DA59CF}" sibTransId="{A4388550-D1E8-49D5-A67B-C6871F1C6106}"/>
    <dgm:cxn modelId="{E4DB01A5-2F4F-4709-B337-07DA86AC3D82}" srcId="{A74F57D9-9828-42BE-B54C-E37C4D995015}" destId="{A8CFC3BC-B628-496F-AEEA-4B5F01A3DA6B}" srcOrd="1" destOrd="0" parTransId="{950C2776-6011-4B5C-A276-422968BC4FF2}" sibTransId="{855749D4-0A28-4D41-8D7C-8B45122981F1}"/>
    <dgm:cxn modelId="{2DA3DD60-6F41-4D73-A644-F9EB554136C2}" type="presOf" srcId="{BFA40658-FF63-4003-B0A4-7CFADBCE3D4C}" destId="{4966D0B8-8F73-41E8-80BC-3118B5BE8391}" srcOrd="0" destOrd="0" presId="urn:microsoft.com/office/officeart/2005/8/layout/hierarchy3"/>
    <dgm:cxn modelId="{4965BC9E-CEF9-4E77-8995-C6807299DD3D}" type="presOf" srcId="{A8CFC3BC-B628-496F-AEEA-4B5F01A3DA6B}" destId="{0BCEDC74-BBB6-43C9-91CC-D4F81CD3FAEE}" srcOrd="1" destOrd="0" presId="urn:microsoft.com/office/officeart/2005/8/layout/hierarchy3"/>
    <dgm:cxn modelId="{C736F930-6767-4752-8A92-A60E6F22EC9D}" type="presParOf" srcId="{B9F25FAC-ED35-4673-AFA5-26BD6B7F91EE}" destId="{43B0DBF9-7244-40D5-9DA3-6F7B282036BA}" srcOrd="0" destOrd="0" presId="urn:microsoft.com/office/officeart/2005/8/layout/hierarchy3"/>
    <dgm:cxn modelId="{157D81C4-F355-4C58-8342-8F39B317594D}" type="presParOf" srcId="{43B0DBF9-7244-40D5-9DA3-6F7B282036BA}" destId="{4241A998-8180-4361-B15A-53914D9AF929}" srcOrd="0" destOrd="0" presId="urn:microsoft.com/office/officeart/2005/8/layout/hierarchy3"/>
    <dgm:cxn modelId="{6343DDDD-2D1D-4D0D-A349-3D22807BAB7C}" type="presParOf" srcId="{4241A998-8180-4361-B15A-53914D9AF929}" destId="{E4897BCB-A5EC-4C54-AD10-111B75A7C8D0}" srcOrd="0" destOrd="0" presId="urn:microsoft.com/office/officeart/2005/8/layout/hierarchy3"/>
    <dgm:cxn modelId="{04D809D3-EAE0-41D2-8260-8739783A7CCA}" type="presParOf" srcId="{4241A998-8180-4361-B15A-53914D9AF929}" destId="{49B42171-E0D7-4F8F-A31B-AD346040EF07}" srcOrd="1" destOrd="0" presId="urn:microsoft.com/office/officeart/2005/8/layout/hierarchy3"/>
    <dgm:cxn modelId="{145D5892-C474-41B8-B495-86CC464A0FEC}" type="presParOf" srcId="{43B0DBF9-7244-40D5-9DA3-6F7B282036BA}" destId="{39851246-31A3-4B53-9BE4-32EF2FF700D5}" srcOrd="1" destOrd="0" presId="urn:microsoft.com/office/officeart/2005/8/layout/hierarchy3"/>
    <dgm:cxn modelId="{3D82DFD9-401F-44F3-8FF1-AE12CC570A0E}" type="presParOf" srcId="{39851246-31A3-4B53-9BE4-32EF2FF700D5}" destId="{7BA0F177-7140-444F-B7F4-9B711D98E035}" srcOrd="0" destOrd="0" presId="urn:microsoft.com/office/officeart/2005/8/layout/hierarchy3"/>
    <dgm:cxn modelId="{8CC2411E-9623-47AD-A7BF-FE28A999CF11}" type="presParOf" srcId="{39851246-31A3-4B53-9BE4-32EF2FF700D5}" destId="{29D20595-F187-4F3E-867D-0D1997B7FF55}" srcOrd="1" destOrd="0" presId="urn:microsoft.com/office/officeart/2005/8/layout/hierarchy3"/>
    <dgm:cxn modelId="{2747FF38-9A35-4DED-93B7-11C6F7529B52}" type="presParOf" srcId="{39851246-31A3-4B53-9BE4-32EF2FF700D5}" destId="{B34472B7-99DF-4910-A931-50F11833F9B7}" srcOrd="2" destOrd="0" presId="urn:microsoft.com/office/officeart/2005/8/layout/hierarchy3"/>
    <dgm:cxn modelId="{DA9764AD-2016-4F92-B2F4-32034463D27B}" type="presParOf" srcId="{39851246-31A3-4B53-9BE4-32EF2FF700D5}" destId="{FCB7E967-77E6-445D-BAD0-CE170CAA2BAC}" srcOrd="3" destOrd="0" presId="urn:microsoft.com/office/officeart/2005/8/layout/hierarchy3"/>
    <dgm:cxn modelId="{2DD3800A-B8CE-4819-90D9-B52CEE6868F8}" type="presParOf" srcId="{B9F25FAC-ED35-4673-AFA5-26BD6B7F91EE}" destId="{C378DB56-14B8-4387-9FE5-6ACAA064C0DE}" srcOrd="1" destOrd="0" presId="urn:microsoft.com/office/officeart/2005/8/layout/hierarchy3"/>
    <dgm:cxn modelId="{63DE888E-1AC1-41BB-9BDD-BD5AAB06F6D6}" type="presParOf" srcId="{C378DB56-14B8-4387-9FE5-6ACAA064C0DE}" destId="{18CCD142-E6A2-4D5F-AC01-AFD30AFE19D3}" srcOrd="0" destOrd="0" presId="urn:microsoft.com/office/officeart/2005/8/layout/hierarchy3"/>
    <dgm:cxn modelId="{5A956DA5-FB5C-47EF-8543-D34A28287DF6}" type="presParOf" srcId="{18CCD142-E6A2-4D5F-AC01-AFD30AFE19D3}" destId="{852C1D4F-1925-405A-A2A2-CB31FB44AA09}" srcOrd="0" destOrd="0" presId="urn:microsoft.com/office/officeart/2005/8/layout/hierarchy3"/>
    <dgm:cxn modelId="{E6A2C44D-56FB-4044-A0F7-635E26C56865}" type="presParOf" srcId="{18CCD142-E6A2-4D5F-AC01-AFD30AFE19D3}" destId="{0BCEDC74-BBB6-43C9-91CC-D4F81CD3FAEE}" srcOrd="1" destOrd="0" presId="urn:microsoft.com/office/officeart/2005/8/layout/hierarchy3"/>
    <dgm:cxn modelId="{755ACE25-38EA-4306-8C61-6323B6C39D30}" type="presParOf" srcId="{C378DB56-14B8-4387-9FE5-6ACAA064C0DE}" destId="{DEFB0958-38A6-45C5-9B64-74181D08A555}" srcOrd="1" destOrd="0" presId="urn:microsoft.com/office/officeart/2005/8/layout/hierarchy3"/>
    <dgm:cxn modelId="{D724E148-AB9E-4D90-B27A-16A3420F4E31}" type="presParOf" srcId="{DEFB0958-38A6-45C5-9B64-74181D08A555}" destId="{C6C49D50-0FBF-4DAB-8777-475E6838FA74}" srcOrd="0" destOrd="0" presId="urn:microsoft.com/office/officeart/2005/8/layout/hierarchy3"/>
    <dgm:cxn modelId="{6157C654-1F41-4761-AC35-CAC0357B0BC1}" type="presParOf" srcId="{DEFB0958-38A6-45C5-9B64-74181D08A555}" destId="{52553A16-AB66-47CE-B541-B9E984CD7F2A}" srcOrd="1" destOrd="0" presId="urn:microsoft.com/office/officeart/2005/8/layout/hierarchy3"/>
    <dgm:cxn modelId="{64AC1B2B-8211-4817-AE12-96BE1B8A8CF1}" type="presParOf" srcId="{DEFB0958-38A6-45C5-9B64-74181D08A555}" destId="{4966D0B8-8F73-41E8-80BC-3118B5BE8391}" srcOrd="2" destOrd="0" presId="urn:microsoft.com/office/officeart/2005/8/layout/hierarchy3"/>
    <dgm:cxn modelId="{92849822-40BA-4C58-AFF6-5A80AA331BE0}" type="presParOf" srcId="{DEFB0958-38A6-45C5-9B64-74181D08A555}" destId="{780E6042-74D8-4161-807F-DA391C8710F0}" srcOrd="3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3306E6C6-515C-4B02-8C5B-9A3C8C435C9D}" type="doc">
      <dgm:prSet loTypeId="urn:microsoft.com/office/officeart/2005/8/layout/StepDownProcess" loCatId="process" qsTypeId="urn:microsoft.com/office/officeart/2005/8/quickstyle/3d3" qsCatId="3D" csTypeId="urn:microsoft.com/office/officeart/2005/8/colors/accent3_2" csCatId="accent3" phldr="1"/>
      <dgm:spPr/>
      <dgm:t>
        <a:bodyPr/>
        <a:lstStyle/>
        <a:p>
          <a:endParaRPr lang="en-US"/>
        </a:p>
      </dgm:t>
    </dgm:pt>
    <dgm:pt modelId="{E0265CC8-B8A3-48A9-A05B-4504CBEF45BC}">
      <dgm:prSet phldrT="[Text]" custT="1"/>
      <dgm:spPr>
        <a:solidFill>
          <a:srgbClr val="F6E78E"/>
        </a:solidFill>
      </dgm:spPr>
      <dgm:t>
        <a:bodyPr/>
        <a:lstStyle/>
        <a:p>
          <a:r>
            <a:rPr lang="ro-RO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erberină</a:t>
          </a:r>
          <a:r>
            <a:rPr lang="ro-RO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hidrastină</a:t>
          </a:r>
          <a:r>
            <a:rPr lang="en-US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en-US" sz="20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6E20522-F19A-4474-89E6-45B757C896F0}" type="parTrans" cxnId="{749E9AE6-FF3A-4EAC-B2FC-EA9ADCA25C15}">
      <dgm:prSet/>
      <dgm:spPr/>
      <dgm:t>
        <a:bodyPr/>
        <a:lstStyle/>
        <a:p>
          <a:endParaRPr lang="en-US"/>
        </a:p>
      </dgm:t>
    </dgm:pt>
    <dgm:pt modelId="{43E24F78-FA2B-4125-9CA2-E815F4EF535E}" type="sibTrans" cxnId="{749E9AE6-FF3A-4EAC-B2FC-EA9ADCA25C15}">
      <dgm:prSet/>
      <dgm:spPr/>
      <dgm:t>
        <a:bodyPr/>
        <a:lstStyle/>
        <a:p>
          <a:endParaRPr lang="en-US"/>
        </a:p>
      </dgm:t>
    </dgm:pt>
    <dgm:pt modelId="{952CC3CC-088E-45B9-B528-36596AB000CD}">
      <dgm:prSet phldrT="[Text]" custT="1"/>
      <dgm:spPr>
        <a:solidFill>
          <a:srgbClr val="F0EB1B"/>
        </a:solidFill>
      </dgm:spPr>
      <dgm:t>
        <a:bodyPr/>
        <a:lstStyle/>
        <a:p>
          <a:r>
            <a:rPr lang="ro-RO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emostatic</a:t>
          </a:r>
          <a:r>
            <a:rPr lang="ro-RO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antimicrobian</a:t>
          </a:r>
          <a:endParaRPr lang="en-US" sz="20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8FD6D1D-4B0C-407C-A8B2-BDABAD82C0D8}" type="parTrans" cxnId="{3E821D63-8E73-4D64-AB97-693F8C66641F}">
      <dgm:prSet/>
      <dgm:spPr/>
      <dgm:t>
        <a:bodyPr/>
        <a:lstStyle/>
        <a:p>
          <a:endParaRPr lang="en-US"/>
        </a:p>
      </dgm:t>
    </dgm:pt>
    <dgm:pt modelId="{81888726-88D5-4881-AF5D-58161AEF663B}" type="sibTrans" cxnId="{3E821D63-8E73-4D64-AB97-693F8C66641F}">
      <dgm:prSet/>
      <dgm:spPr/>
      <dgm:t>
        <a:bodyPr/>
        <a:lstStyle/>
        <a:p>
          <a:endParaRPr lang="en-US"/>
        </a:p>
      </dgm:t>
    </dgm:pt>
    <dgm:pt modelId="{9F31DC40-B75D-4640-8866-92C45E44DB3C}">
      <dgm:prSet phldrT="[Text]" custT="1"/>
      <dgm:spPr>
        <a:solidFill>
          <a:srgbClr val="DAEE18"/>
        </a:solidFill>
      </dgm:spPr>
      <dgm:t>
        <a:bodyPr/>
        <a:lstStyle/>
        <a:p>
          <a:r>
            <a:rPr lang="ro-RO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fecţiuni </a:t>
          </a:r>
          <a:r>
            <a:rPr lang="ro-RO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astrice şi ginecologice</a:t>
          </a:r>
          <a:endParaRPr lang="en-US" sz="20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FC20AD7-1A0D-488B-BBC1-AA66EC27E823}" type="parTrans" cxnId="{FCD8523A-F256-4788-95C1-26B12EF68CCD}">
      <dgm:prSet/>
      <dgm:spPr/>
      <dgm:t>
        <a:bodyPr/>
        <a:lstStyle/>
        <a:p>
          <a:endParaRPr lang="en-US"/>
        </a:p>
      </dgm:t>
    </dgm:pt>
    <dgm:pt modelId="{50F38321-2D02-43DC-9E1D-3491540E80E2}" type="sibTrans" cxnId="{FCD8523A-F256-4788-95C1-26B12EF68CCD}">
      <dgm:prSet/>
      <dgm:spPr/>
      <dgm:t>
        <a:bodyPr/>
        <a:lstStyle/>
        <a:p>
          <a:endParaRPr lang="en-US"/>
        </a:p>
      </dgm:t>
    </dgm:pt>
    <dgm:pt modelId="{F4E00C59-8103-49DE-8C7F-903F36E499D3}" type="pres">
      <dgm:prSet presAssocID="{3306E6C6-515C-4B02-8C5B-9A3C8C435C9D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en-US"/>
        </a:p>
      </dgm:t>
    </dgm:pt>
    <dgm:pt modelId="{3A8CD22B-2514-4C3D-A46E-02569D6F1B84}" type="pres">
      <dgm:prSet presAssocID="{E0265CC8-B8A3-48A9-A05B-4504CBEF45BC}" presName="composite" presStyleCnt="0"/>
      <dgm:spPr/>
      <dgm:t>
        <a:bodyPr/>
        <a:lstStyle/>
        <a:p>
          <a:endParaRPr lang="en-US"/>
        </a:p>
      </dgm:t>
    </dgm:pt>
    <dgm:pt modelId="{20FDF2C5-2C0E-4D9D-A420-C6DABB08B6AF}" type="pres">
      <dgm:prSet presAssocID="{E0265CC8-B8A3-48A9-A05B-4504CBEF45BC}" presName="bentUpArrow1" presStyleLbl="alignImgPlace1" presStyleIdx="0" presStyleCnt="2"/>
      <dgm:spPr/>
      <dgm:t>
        <a:bodyPr/>
        <a:lstStyle/>
        <a:p>
          <a:endParaRPr lang="en-US"/>
        </a:p>
      </dgm:t>
    </dgm:pt>
    <dgm:pt modelId="{118BA432-FC4B-419C-982C-447B5C68BFC4}" type="pres">
      <dgm:prSet presAssocID="{E0265CC8-B8A3-48A9-A05B-4504CBEF45BC}" presName="ParentText" presStyleLbl="node1" presStyleIdx="0" presStyleCnt="3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FACB173-6BEA-44E9-9FDC-AF3FA7B6DCD2}" type="pres">
      <dgm:prSet presAssocID="{E0265CC8-B8A3-48A9-A05B-4504CBEF45BC}" presName="ChildText" presStyleLbl="revTx" presStyleIdx="0" presStyleCnt="2" custScaleX="184427" custScaleY="109006" custLinFactNeighborX="46653" custLinFactNeighborY="6491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BB419C2-58D6-444E-A16F-A1205BEECC0B}" type="pres">
      <dgm:prSet presAssocID="{43E24F78-FA2B-4125-9CA2-E815F4EF535E}" presName="sibTrans" presStyleCnt="0"/>
      <dgm:spPr/>
      <dgm:t>
        <a:bodyPr/>
        <a:lstStyle/>
        <a:p>
          <a:endParaRPr lang="en-US"/>
        </a:p>
      </dgm:t>
    </dgm:pt>
    <dgm:pt modelId="{CDB4F5D4-2DFD-4E2F-A39C-9DD92835F6FE}" type="pres">
      <dgm:prSet presAssocID="{952CC3CC-088E-45B9-B528-36596AB000CD}" presName="composite" presStyleCnt="0"/>
      <dgm:spPr/>
      <dgm:t>
        <a:bodyPr/>
        <a:lstStyle/>
        <a:p>
          <a:endParaRPr lang="en-US"/>
        </a:p>
      </dgm:t>
    </dgm:pt>
    <dgm:pt modelId="{77CDD6AB-6AF1-4920-AF49-6A471C332085}" type="pres">
      <dgm:prSet presAssocID="{952CC3CC-088E-45B9-B528-36596AB000CD}" presName="bentUpArrow1" presStyleLbl="alignImgPlace1" presStyleIdx="1" presStyleCnt="2"/>
      <dgm:spPr/>
      <dgm:t>
        <a:bodyPr/>
        <a:lstStyle/>
        <a:p>
          <a:endParaRPr lang="en-US"/>
        </a:p>
      </dgm:t>
    </dgm:pt>
    <dgm:pt modelId="{FF2EAEFB-0CF1-455F-804E-E857C365BDD9}" type="pres">
      <dgm:prSet presAssocID="{952CC3CC-088E-45B9-B528-36596AB000CD}" presName="ParentText" presStyleLbl="node1" presStyleIdx="1" presStyleCnt="3" custScaleX="138024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490E3B2-B105-48EE-B353-11505733F7FF}" type="pres">
      <dgm:prSet presAssocID="{952CC3CC-088E-45B9-B528-36596AB000CD}" presName="ChildText" presStyleLbl="revTx" presStyleIdx="1" presStyleCnt="2" custScaleX="177387" custScaleY="78983" custLinFactNeighborX="32242" custLinFactNeighborY="-198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B5119C7-ECA3-4C8A-884B-C7FED584195A}" type="pres">
      <dgm:prSet presAssocID="{81888726-88D5-4881-AF5D-58161AEF663B}" presName="sibTrans" presStyleCnt="0"/>
      <dgm:spPr/>
      <dgm:t>
        <a:bodyPr/>
        <a:lstStyle/>
        <a:p>
          <a:endParaRPr lang="en-US"/>
        </a:p>
      </dgm:t>
    </dgm:pt>
    <dgm:pt modelId="{6B36166E-9187-4033-A9B5-50D82D31E3CB}" type="pres">
      <dgm:prSet presAssocID="{9F31DC40-B75D-4640-8866-92C45E44DB3C}" presName="composite" presStyleCnt="0"/>
      <dgm:spPr/>
      <dgm:t>
        <a:bodyPr/>
        <a:lstStyle/>
        <a:p>
          <a:endParaRPr lang="en-US"/>
        </a:p>
      </dgm:t>
    </dgm:pt>
    <dgm:pt modelId="{4C5A73C9-3EF2-472B-8C14-B301091AA9F3}" type="pres">
      <dgm:prSet presAssocID="{9F31DC40-B75D-4640-8866-92C45E44DB3C}" presName="ParentText" presStyleLbl="node1" presStyleIdx="2" presStyleCnt="3" custScaleX="168376" custLinFactNeighborX="12859" custLinFactNeighborY="38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49E9AE6-FF3A-4EAC-B2FC-EA9ADCA25C15}" srcId="{3306E6C6-515C-4B02-8C5B-9A3C8C435C9D}" destId="{E0265CC8-B8A3-48A9-A05B-4504CBEF45BC}" srcOrd="0" destOrd="0" parTransId="{46E20522-F19A-4474-89E6-45B757C896F0}" sibTransId="{43E24F78-FA2B-4125-9CA2-E815F4EF535E}"/>
    <dgm:cxn modelId="{3E821D63-8E73-4D64-AB97-693F8C66641F}" srcId="{3306E6C6-515C-4B02-8C5B-9A3C8C435C9D}" destId="{952CC3CC-088E-45B9-B528-36596AB000CD}" srcOrd="1" destOrd="0" parTransId="{08FD6D1D-4B0C-407C-A8B2-BDABAD82C0D8}" sibTransId="{81888726-88D5-4881-AF5D-58161AEF663B}"/>
    <dgm:cxn modelId="{F1A0F377-D8C3-4788-9B77-33CECE5551DD}" type="presOf" srcId="{9F31DC40-B75D-4640-8866-92C45E44DB3C}" destId="{4C5A73C9-3EF2-472B-8C14-B301091AA9F3}" srcOrd="0" destOrd="0" presId="urn:microsoft.com/office/officeart/2005/8/layout/StepDownProcess"/>
    <dgm:cxn modelId="{9083CCF8-663D-498C-9639-1A410CAD3050}" type="presOf" srcId="{E0265CC8-B8A3-48A9-A05B-4504CBEF45BC}" destId="{118BA432-FC4B-419C-982C-447B5C68BFC4}" srcOrd="0" destOrd="0" presId="urn:microsoft.com/office/officeart/2005/8/layout/StepDownProcess"/>
    <dgm:cxn modelId="{FCD8523A-F256-4788-95C1-26B12EF68CCD}" srcId="{3306E6C6-515C-4B02-8C5B-9A3C8C435C9D}" destId="{9F31DC40-B75D-4640-8866-92C45E44DB3C}" srcOrd="2" destOrd="0" parTransId="{3FC20AD7-1A0D-488B-BBC1-AA66EC27E823}" sibTransId="{50F38321-2D02-43DC-9E1D-3491540E80E2}"/>
    <dgm:cxn modelId="{24731FE0-BD00-4FCD-9885-6CCF233A53C2}" type="presOf" srcId="{952CC3CC-088E-45B9-B528-36596AB000CD}" destId="{FF2EAEFB-0CF1-455F-804E-E857C365BDD9}" srcOrd="0" destOrd="0" presId="urn:microsoft.com/office/officeart/2005/8/layout/StepDownProcess"/>
    <dgm:cxn modelId="{8E9DDA77-CC0D-4EB9-AE2D-020EB703FBB0}" type="presOf" srcId="{3306E6C6-515C-4B02-8C5B-9A3C8C435C9D}" destId="{F4E00C59-8103-49DE-8C7F-903F36E499D3}" srcOrd="0" destOrd="0" presId="urn:microsoft.com/office/officeart/2005/8/layout/StepDownProcess"/>
    <dgm:cxn modelId="{108D4187-6B11-4CD8-BA85-06E29E807CC7}" type="presParOf" srcId="{F4E00C59-8103-49DE-8C7F-903F36E499D3}" destId="{3A8CD22B-2514-4C3D-A46E-02569D6F1B84}" srcOrd="0" destOrd="0" presId="urn:microsoft.com/office/officeart/2005/8/layout/StepDownProcess"/>
    <dgm:cxn modelId="{ACE11B09-15EC-44EB-BDC4-85B70CE10D8C}" type="presParOf" srcId="{3A8CD22B-2514-4C3D-A46E-02569D6F1B84}" destId="{20FDF2C5-2C0E-4D9D-A420-C6DABB08B6AF}" srcOrd="0" destOrd="0" presId="urn:microsoft.com/office/officeart/2005/8/layout/StepDownProcess"/>
    <dgm:cxn modelId="{04DA17F8-7FB9-40A9-8382-D9476A92FCE3}" type="presParOf" srcId="{3A8CD22B-2514-4C3D-A46E-02569D6F1B84}" destId="{118BA432-FC4B-419C-982C-447B5C68BFC4}" srcOrd="1" destOrd="0" presId="urn:microsoft.com/office/officeart/2005/8/layout/StepDownProcess"/>
    <dgm:cxn modelId="{2568EF29-DFE8-4EBC-9DF4-791A1D08E082}" type="presParOf" srcId="{3A8CD22B-2514-4C3D-A46E-02569D6F1B84}" destId="{2FACB173-6BEA-44E9-9FDC-AF3FA7B6DCD2}" srcOrd="2" destOrd="0" presId="urn:microsoft.com/office/officeart/2005/8/layout/StepDownProcess"/>
    <dgm:cxn modelId="{E2DBA612-9527-459C-AEF2-E0F74B405ADB}" type="presParOf" srcId="{F4E00C59-8103-49DE-8C7F-903F36E499D3}" destId="{0BB419C2-58D6-444E-A16F-A1205BEECC0B}" srcOrd="1" destOrd="0" presId="urn:microsoft.com/office/officeart/2005/8/layout/StepDownProcess"/>
    <dgm:cxn modelId="{549B4003-8AB3-4889-B889-BFC030A991FC}" type="presParOf" srcId="{F4E00C59-8103-49DE-8C7F-903F36E499D3}" destId="{CDB4F5D4-2DFD-4E2F-A39C-9DD92835F6FE}" srcOrd="2" destOrd="0" presId="urn:microsoft.com/office/officeart/2005/8/layout/StepDownProcess"/>
    <dgm:cxn modelId="{B670F663-2983-41CB-8730-465F1AFBF84E}" type="presParOf" srcId="{CDB4F5D4-2DFD-4E2F-A39C-9DD92835F6FE}" destId="{77CDD6AB-6AF1-4920-AF49-6A471C332085}" srcOrd="0" destOrd="0" presId="urn:microsoft.com/office/officeart/2005/8/layout/StepDownProcess"/>
    <dgm:cxn modelId="{20FD11C2-EE05-4998-9A3C-5391BEC15FC8}" type="presParOf" srcId="{CDB4F5D4-2DFD-4E2F-A39C-9DD92835F6FE}" destId="{FF2EAEFB-0CF1-455F-804E-E857C365BDD9}" srcOrd="1" destOrd="0" presId="urn:microsoft.com/office/officeart/2005/8/layout/StepDownProcess"/>
    <dgm:cxn modelId="{341DED5F-E85E-4467-9031-9BCE9EC771A2}" type="presParOf" srcId="{CDB4F5D4-2DFD-4E2F-A39C-9DD92835F6FE}" destId="{4490E3B2-B105-48EE-B353-11505733F7FF}" srcOrd="2" destOrd="0" presId="urn:microsoft.com/office/officeart/2005/8/layout/StepDownProcess"/>
    <dgm:cxn modelId="{CBF8533A-538F-47D7-9273-33A6234D2243}" type="presParOf" srcId="{F4E00C59-8103-49DE-8C7F-903F36E499D3}" destId="{5B5119C7-ECA3-4C8A-884B-C7FED584195A}" srcOrd="3" destOrd="0" presId="urn:microsoft.com/office/officeart/2005/8/layout/StepDownProcess"/>
    <dgm:cxn modelId="{FA0566AC-CBE2-4F9B-93C5-F8EBF4F13EE8}" type="presParOf" srcId="{F4E00C59-8103-49DE-8C7F-903F36E499D3}" destId="{6B36166E-9187-4033-A9B5-50D82D31E3CB}" srcOrd="4" destOrd="0" presId="urn:microsoft.com/office/officeart/2005/8/layout/StepDownProcess"/>
    <dgm:cxn modelId="{6E02C002-4BC7-4C63-8397-7EC03CE48DF7}" type="presParOf" srcId="{6B36166E-9187-4033-A9B5-50D82D31E3CB}" destId="{4C5A73C9-3EF2-472B-8C14-B301091AA9F3}" srcOrd="0" destOrd="0" presId="urn:microsoft.com/office/officeart/2005/8/layout/StepDownProcess"/>
  </dgm:cxnLst>
  <dgm:bg>
    <a:noFill/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8157AE91-7623-452B-BC4E-C5FECCADFF48}" type="doc">
      <dgm:prSet loTypeId="urn:microsoft.com/office/officeart/2005/8/layout/radial1" loCatId="cycle" qsTypeId="urn:microsoft.com/office/officeart/2005/8/quickstyle/simple3" qsCatId="simple" csTypeId="urn:microsoft.com/office/officeart/2005/8/colors/accent3_4" csCatId="accent3" phldr="1"/>
      <dgm:spPr/>
      <dgm:t>
        <a:bodyPr/>
        <a:lstStyle/>
        <a:p>
          <a:endParaRPr lang="en-US"/>
        </a:p>
      </dgm:t>
    </dgm:pt>
    <dgm:pt modelId="{7C6E4EAC-8F87-4BFD-AB8E-3776F3208A05}">
      <dgm:prSet phldrT="[Text]" custT="1"/>
      <dgm:spPr/>
      <dgm:t>
        <a:bodyPr/>
        <a:lstStyle/>
        <a:p>
          <a:r>
            <a:rPr kumimoji="0" lang="ro-RO" sz="2400" b="1" i="0" u="none" strike="noStrike" cap="none" normalizeH="0" baseline="0" dirty="0" smtClean="0">
              <a:ln/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antispastică</a:t>
          </a:r>
          <a:r>
            <a:rPr kumimoji="0" lang="ro-RO" sz="2400" b="0" i="0" u="none" strike="noStrike" cap="none" normalizeH="0" baseline="0" dirty="0" smtClean="0">
              <a:ln/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la nivel biliar, bronşic</a:t>
          </a:r>
          <a:endParaRPr lang="en-US" sz="2400" dirty="0"/>
        </a:p>
      </dgm:t>
    </dgm:pt>
    <dgm:pt modelId="{1E3EA03C-4C22-4493-AEDD-25EFD235DAE7}" type="parTrans" cxnId="{A3E11567-527E-4D66-B34D-6C14F5295783}">
      <dgm:prSet/>
      <dgm:spPr/>
      <dgm:t>
        <a:bodyPr/>
        <a:lstStyle/>
        <a:p>
          <a:endParaRPr lang="en-US"/>
        </a:p>
      </dgm:t>
    </dgm:pt>
    <dgm:pt modelId="{4F2D334D-585D-4A15-A1E1-3CE8891E8F95}" type="sibTrans" cxnId="{A3E11567-527E-4D66-B34D-6C14F5295783}">
      <dgm:prSet/>
      <dgm:spPr/>
      <dgm:t>
        <a:bodyPr/>
        <a:lstStyle/>
        <a:p>
          <a:endParaRPr lang="en-US"/>
        </a:p>
      </dgm:t>
    </dgm:pt>
    <dgm:pt modelId="{7578DBA0-C212-40C1-AD51-A6D858BFA6B2}">
      <dgm:prSet phldrT="[Text]" custT="1"/>
      <dgm:spPr/>
      <dgm:t>
        <a:bodyPr/>
        <a:lstStyle/>
        <a:p>
          <a:pPr rtl="0"/>
          <a:r>
            <a:rPr kumimoji="0" lang="ro-RO" sz="2400" b="1" i="0" u="none" strike="noStrike" cap="none" normalizeH="0" baseline="0" dirty="0" smtClean="0">
              <a:ln/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coleretic-colagogă</a:t>
          </a:r>
          <a:endParaRPr lang="en-US" sz="1800" dirty="0"/>
        </a:p>
      </dgm:t>
    </dgm:pt>
    <dgm:pt modelId="{5EE14FB4-AB61-4300-A663-62CAA9EAB1E1}" type="parTrans" cxnId="{6A87540B-2CE5-4CDC-97CD-B9422EA151A8}">
      <dgm:prSet/>
      <dgm:spPr/>
      <dgm:t>
        <a:bodyPr/>
        <a:lstStyle/>
        <a:p>
          <a:endParaRPr lang="en-US"/>
        </a:p>
      </dgm:t>
    </dgm:pt>
    <dgm:pt modelId="{97D3B791-79A9-410A-A4A3-D109084D179C}" type="sibTrans" cxnId="{6A87540B-2CE5-4CDC-97CD-B9422EA151A8}">
      <dgm:prSet/>
      <dgm:spPr/>
      <dgm:t>
        <a:bodyPr/>
        <a:lstStyle/>
        <a:p>
          <a:endParaRPr lang="en-US"/>
        </a:p>
      </dgm:t>
    </dgm:pt>
    <dgm:pt modelId="{40058E90-A44F-4400-A8A8-26462B0DA2D5}">
      <dgm:prSet phldrT="[Text]" custT="1"/>
      <dgm:spPr/>
      <dgm:t>
        <a:bodyPr/>
        <a:lstStyle/>
        <a:p>
          <a:pPr rtl="0"/>
          <a:r>
            <a:rPr kumimoji="0" lang="ro-RO" sz="2400" b="0" i="0" u="none" cap="none" normalizeH="0" baseline="0" dirty="0" smtClean="0">
              <a:ln/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analgezică</a:t>
          </a:r>
        </a:p>
        <a:p>
          <a:pPr rtl="0"/>
          <a:r>
            <a:rPr kumimoji="0" lang="ro-RO" sz="2400" b="0" i="0" u="none" cap="none" normalizeH="0" baseline="0" dirty="0" smtClean="0">
              <a:ln/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(</a:t>
          </a:r>
          <a:r>
            <a:rPr kumimoji="0" lang="en-US" sz="2400" b="0" i="0" u="none" cap="none" normalizeH="0" baseline="0" dirty="0" smtClean="0">
              <a:ln/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&lt;</a:t>
          </a:r>
          <a:r>
            <a:rPr kumimoji="0" lang="ro-RO" sz="2400" b="0" i="0" u="none" cap="none" normalizeH="0" baseline="0" dirty="0" smtClean="0">
              <a:ln/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morfina)</a:t>
          </a:r>
          <a:endParaRPr lang="en-US" sz="2400" dirty="0"/>
        </a:p>
      </dgm:t>
    </dgm:pt>
    <dgm:pt modelId="{F65E986F-364F-4011-92DD-91C2FBC89069}" type="parTrans" cxnId="{A058C48B-B7A5-43E8-8D5E-E5A8FC8945FA}">
      <dgm:prSet/>
      <dgm:spPr/>
      <dgm:t>
        <a:bodyPr/>
        <a:lstStyle/>
        <a:p>
          <a:endParaRPr lang="en-US"/>
        </a:p>
      </dgm:t>
    </dgm:pt>
    <dgm:pt modelId="{360B931A-FA41-4AB4-896F-C7AA81ED9EC3}" type="sibTrans" cxnId="{A058C48B-B7A5-43E8-8D5E-E5A8FC8945FA}">
      <dgm:prSet/>
      <dgm:spPr/>
      <dgm:t>
        <a:bodyPr/>
        <a:lstStyle/>
        <a:p>
          <a:endParaRPr lang="en-US"/>
        </a:p>
      </dgm:t>
    </dgm:pt>
    <dgm:pt modelId="{C27EA5F2-0D5E-4CD9-A9E0-266693B5E42F}">
      <dgm:prSet phldrT="[Text]" custT="1"/>
      <dgm:spPr/>
      <dgm:t>
        <a:bodyPr/>
        <a:lstStyle/>
        <a:p>
          <a:pPr rtl="0"/>
          <a:r>
            <a:rPr kumimoji="0" lang="ro-RO" sz="2400" b="1" i="0" u="none" strike="noStrike" cap="none" normalizeH="0" baseline="0" dirty="0" smtClean="0">
              <a:ln/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citostatică</a:t>
          </a:r>
          <a:r>
            <a:rPr kumimoji="0" lang="ro-RO" sz="2400" b="0" i="0" u="none" strike="noStrike" cap="none" normalizeH="0" baseline="0" dirty="0" smtClean="0">
              <a:ln/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de tip colchicinic</a:t>
          </a:r>
          <a:endParaRPr lang="en-US" sz="2400" dirty="0"/>
        </a:p>
      </dgm:t>
    </dgm:pt>
    <dgm:pt modelId="{4E5D6960-4B05-4BBC-98C3-9EF91736A4DD}" type="parTrans" cxnId="{AB851BAD-0441-4917-A6F5-91B1A448F959}">
      <dgm:prSet/>
      <dgm:spPr/>
      <dgm:t>
        <a:bodyPr/>
        <a:lstStyle/>
        <a:p>
          <a:endParaRPr lang="en-US"/>
        </a:p>
      </dgm:t>
    </dgm:pt>
    <dgm:pt modelId="{9F65A77C-0F1B-48A8-AF65-ADE2B409A5E7}" type="sibTrans" cxnId="{AB851BAD-0441-4917-A6F5-91B1A448F959}">
      <dgm:prSet/>
      <dgm:spPr/>
      <dgm:t>
        <a:bodyPr/>
        <a:lstStyle/>
        <a:p>
          <a:endParaRPr lang="en-US"/>
        </a:p>
      </dgm:t>
    </dgm:pt>
    <dgm:pt modelId="{E2459990-EFA6-43EC-B88F-B8EF82D741CE}">
      <dgm:prSet phldrT="[Text]" phldr="1"/>
      <dgm:spPr/>
      <dgm:t>
        <a:bodyPr/>
        <a:lstStyle/>
        <a:p>
          <a:endParaRPr lang="en-US" dirty="0"/>
        </a:p>
      </dgm:t>
    </dgm:pt>
    <dgm:pt modelId="{FA088142-F54C-4DD8-B95A-C9A7EACE34F1}" type="sibTrans" cxnId="{E917A3D9-556C-4BEF-87FE-3E9E07B4B6BF}">
      <dgm:prSet/>
      <dgm:spPr/>
      <dgm:t>
        <a:bodyPr/>
        <a:lstStyle/>
        <a:p>
          <a:endParaRPr lang="en-US"/>
        </a:p>
      </dgm:t>
    </dgm:pt>
    <dgm:pt modelId="{CA08C1B8-AEDB-4FC5-BBDD-2DCA2C0574FA}" type="parTrans" cxnId="{E917A3D9-556C-4BEF-87FE-3E9E07B4B6BF}">
      <dgm:prSet/>
      <dgm:spPr/>
      <dgm:t>
        <a:bodyPr/>
        <a:lstStyle/>
        <a:p>
          <a:endParaRPr lang="en-US"/>
        </a:p>
      </dgm:t>
    </dgm:pt>
    <dgm:pt modelId="{123C02C1-7FD3-4B7F-AC5D-3797DA5D3267}" type="pres">
      <dgm:prSet presAssocID="{8157AE91-7623-452B-BC4E-C5FECCADFF48}" presName="cycle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4402803-45FA-49E9-9AEB-9F99197F8A5D}" type="pres">
      <dgm:prSet presAssocID="{E2459990-EFA6-43EC-B88F-B8EF82D741CE}" presName="centerShape" presStyleLbl="node0" presStyleIdx="0" presStyleCnt="1"/>
      <dgm:spPr/>
      <dgm:t>
        <a:bodyPr/>
        <a:lstStyle/>
        <a:p>
          <a:endParaRPr lang="en-US"/>
        </a:p>
      </dgm:t>
    </dgm:pt>
    <dgm:pt modelId="{7983FA54-7A58-4F62-836C-AC1192E9D90C}" type="pres">
      <dgm:prSet presAssocID="{1E3EA03C-4C22-4493-AEDD-25EFD235DAE7}" presName="Name9" presStyleLbl="parChTrans1D2" presStyleIdx="0" presStyleCnt="4"/>
      <dgm:spPr/>
      <dgm:t>
        <a:bodyPr/>
        <a:lstStyle/>
        <a:p>
          <a:endParaRPr lang="en-US"/>
        </a:p>
      </dgm:t>
    </dgm:pt>
    <dgm:pt modelId="{14CD8D1A-7EEB-47D1-99CF-7823099380BD}" type="pres">
      <dgm:prSet presAssocID="{1E3EA03C-4C22-4493-AEDD-25EFD235DAE7}" presName="connTx" presStyleLbl="parChTrans1D2" presStyleIdx="0" presStyleCnt="4"/>
      <dgm:spPr/>
      <dgm:t>
        <a:bodyPr/>
        <a:lstStyle/>
        <a:p>
          <a:endParaRPr lang="en-US"/>
        </a:p>
      </dgm:t>
    </dgm:pt>
    <dgm:pt modelId="{67462C8C-66BD-4534-8E47-9EE45E3D332B}" type="pres">
      <dgm:prSet presAssocID="{7C6E4EAC-8F87-4BFD-AB8E-3776F3208A05}" presName="node" presStyleLbl="node1" presStyleIdx="0" presStyleCnt="4" custScaleX="152026" custScaleY="108948" custRadScaleRad="9116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2D00E7E-6816-43DE-9E83-7A24F9870F77}" type="pres">
      <dgm:prSet presAssocID="{5EE14FB4-AB61-4300-A663-62CAA9EAB1E1}" presName="Name9" presStyleLbl="parChTrans1D2" presStyleIdx="1" presStyleCnt="4"/>
      <dgm:spPr/>
      <dgm:t>
        <a:bodyPr/>
        <a:lstStyle/>
        <a:p>
          <a:endParaRPr lang="en-US"/>
        </a:p>
      </dgm:t>
    </dgm:pt>
    <dgm:pt modelId="{3FFA019C-6430-444A-A362-21EA4C2AA10C}" type="pres">
      <dgm:prSet presAssocID="{5EE14FB4-AB61-4300-A663-62CAA9EAB1E1}" presName="connTx" presStyleLbl="parChTrans1D2" presStyleIdx="1" presStyleCnt="4"/>
      <dgm:spPr/>
      <dgm:t>
        <a:bodyPr/>
        <a:lstStyle/>
        <a:p>
          <a:endParaRPr lang="en-US"/>
        </a:p>
      </dgm:t>
    </dgm:pt>
    <dgm:pt modelId="{9154AE01-81B5-412A-AB7F-DE8472ABB60B}" type="pres">
      <dgm:prSet presAssocID="{7578DBA0-C212-40C1-AD51-A6D858BFA6B2}" presName="node" presStyleLbl="node1" presStyleIdx="1" presStyleCnt="4" custScaleX="163045" custScaleY="145448" custRadScaleRad="13559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ABDC456-9091-4327-9E74-745EF754E467}" type="pres">
      <dgm:prSet presAssocID="{F65E986F-364F-4011-92DD-91C2FBC89069}" presName="Name9" presStyleLbl="parChTrans1D2" presStyleIdx="2" presStyleCnt="4"/>
      <dgm:spPr/>
      <dgm:t>
        <a:bodyPr/>
        <a:lstStyle/>
        <a:p>
          <a:endParaRPr lang="en-US"/>
        </a:p>
      </dgm:t>
    </dgm:pt>
    <dgm:pt modelId="{E5DEF75B-97A4-4D14-A950-B74258AAE77E}" type="pres">
      <dgm:prSet presAssocID="{F65E986F-364F-4011-92DD-91C2FBC89069}" presName="connTx" presStyleLbl="parChTrans1D2" presStyleIdx="2" presStyleCnt="4"/>
      <dgm:spPr/>
      <dgm:t>
        <a:bodyPr/>
        <a:lstStyle/>
        <a:p>
          <a:endParaRPr lang="en-US"/>
        </a:p>
      </dgm:t>
    </dgm:pt>
    <dgm:pt modelId="{59116AB5-9170-4F6E-85AA-4D76DDAA1A98}" type="pres">
      <dgm:prSet presAssocID="{40058E90-A44F-4400-A8A8-26462B0DA2D5}" presName="node" presStyleLbl="node1" presStyleIdx="2" presStyleCnt="4" custScaleX="155080" custScaleY="104728" custRadScaleRad="9793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F57420D-173B-44A7-9000-FB309263A57E}" type="pres">
      <dgm:prSet presAssocID="{4E5D6960-4B05-4BBC-98C3-9EF91736A4DD}" presName="Name9" presStyleLbl="parChTrans1D2" presStyleIdx="3" presStyleCnt="4"/>
      <dgm:spPr/>
      <dgm:t>
        <a:bodyPr/>
        <a:lstStyle/>
        <a:p>
          <a:endParaRPr lang="en-US"/>
        </a:p>
      </dgm:t>
    </dgm:pt>
    <dgm:pt modelId="{A8F0C4DA-E6E1-4F24-BCFD-C5F405B94D19}" type="pres">
      <dgm:prSet presAssocID="{4E5D6960-4B05-4BBC-98C3-9EF91736A4DD}" presName="connTx" presStyleLbl="parChTrans1D2" presStyleIdx="3" presStyleCnt="4"/>
      <dgm:spPr/>
      <dgm:t>
        <a:bodyPr/>
        <a:lstStyle/>
        <a:p>
          <a:endParaRPr lang="en-US"/>
        </a:p>
      </dgm:t>
    </dgm:pt>
    <dgm:pt modelId="{E2F441ED-4975-4EEF-B400-05823EB1C480}" type="pres">
      <dgm:prSet presAssocID="{C27EA5F2-0D5E-4CD9-A9E0-266693B5E42F}" presName="node" presStyleLbl="node1" presStyleIdx="3" presStyleCnt="4" custScaleX="148248" custScaleY="145076" custRadScaleRad="141960" custRadScaleInc="-167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C7249FAF-550B-422F-93BE-E574831C46BA}" type="presOf" srcId="{8157AE91-7623-452B-BC4E-C5FECCADFF48}" destId="{123C02C1-7FD3-4B7F-AC5D-3797DA5D3267}" srcOrd="0" destOrd="0" presId="urn:microsoft.com/office/officeart/2005/8/layout/radial1"/>
    <dgm:cxn modelId="{A3E11567-527E-4D66-B34D-6C14F5295783}" srcId="{E2459990-EFA6-43EC-B88F-B8EF82D741CE}" destId="{7C6E4EAC-8F87-4BFD-AB8E-3776F3208A05}" srcOrd="0" destOrd="0" parTransId="{1E3EA03C-4C22-4493-AEDD-25EFD235DAE7}" sibTransId="{4F2D334D-585D-4A15-A1E1-3CE8891E8F95}"/>
    <dgm:cxn modelId="{387233B8-6795-4CAC-BB28-7CD509394ED9}" type="presOf" srcId="{5EE14FB4-AB61-4300-A663-62CAA9EAB1E1}" destId="{E2D00E7E-6816-43DE-9E83-7A24F9870F77}" srcOrd="0" destOrd="0" presId="urn:microsoft.com/office/officeart/2005/8/layout/radial1"/>
    <dgm:cxn modelId="{23B4AC26-CE3D-4AA0-B42C-BA0AED079746}" type="presOf" srcId="{4E5D6960-4B05-4BBC-98C3-9EF91736A4DD}" destId="{AF57420D-173B-44A7-9000-FB309263A57E}" srcOrd="0" destOrd="0" presId="urn:microsoft.com/office/officeart/2005/8/layout/radial1"/>
    <dgm:cxn modelId="{A27535FE-45AA-4C24-93FE-2E49E2676570}" type="presOf" srcId="{1E3EA03C-4C22-4493-AEDD-25EFD235DAE7}" destId="{14CD8D1A-7EEB-47D1-99CF-7823099380BD}" srcOrd="1" destOrd="0" presId="urn:microsoft.com/office/officeart/2005/8/layout/radial1"/>
    <dgm:cxn modelId="{6A87540B-2CE5-4CDC-97CD-B9422EA151A8}" srcId="{E2459990-EFA6-43EC-B88F-B8EF82D741CE}" destId="{7578DBA0-C212-40C1-AD51-A6D858BFA6B2}" srcOrd="1" destOrd="0" parTransId="{5EE14FB4-AB61-4300-A663-62CAA9EAB1E1}" sibTransId="{97D3B791-79A9-410A-A4A3-D109084D179C}"/>
    <dgm:cxn modelId="{E917A3D9-556C-4BEF-87FE-3E9E07B4B6BF}" srcId="{8157AE91-7623-452B-BC4E-C5FECCADFF48}" destId="{E2459990-EFA6-43EC-B88F-B8EF82D741CE}" srcOrd="0" destOrd="0" parTransId="{CA08C1B8-AEDB-4FC5-BBDD-2DCA2C0574FA}" sibTransId="{FA088142-F54C-4DD8-B95A-C9A7EACE34F1}"/>
    <dgm:cxn modelId="{AB851BAD-0441-4917-A6F5-91B1A448F959}" srcId="{E2459990-EFA6-43EC-B88F-B8EF82D741CE}" destId="{C27EA5F2-0D5E-4CD9-A9E0-266693B5E42F}" srcOrd="3" destOrd="0" parTransId="{4E5D6960-4B05-4BBC-98C3-9EF91736A4DD}" sibTransId="{9F65A77C-0F1B-48A8-AF65-ADE2B409A5E7}"/>
    <dgm:cxn modelId="{5201BC8B-3F72-429F-AB68-BA64F4B2DD36}" type="presOf" srcId="{F65E986F-364F-4011-92DD-91C2FBC89069}" destId="{E5DEF75B-97A4-4D14-A950-B74258AAE77E}" srcOrd="1" destOrd="0" presId="urn:microsoft.com/office/officeart/2005/8/layout/radial1"/>
    <dgm:cxn modelId="{96319A25-838E-4098-B74A-F424E31AD9FE}" type="presOf" srcId="{E2459990-EFA6-43EC-B88F-B8EF82D741CE}" destId="{44402803-45FA-49E9-9AEB-9F99197F8A5D}" srcOrd="0" destOrd="0" presId="urn:microsoft.com/office/officeart/2005/8/layout/radial1"/>
    <dgm:cxn modelId="{BC4A8241-D4E9-4130-8755-592AF1CAB2A6}" type="presOf" srcId="{4E5D6960-4B05-4BBC-98C3-9EF91736A4DD}" destId="{A8F0C4DA-E6E1-4F24-BCFD-C5F405B94D19}" srcOrd="1" destOrd="0" presId="urn:microsoft.com/office/officeart/2005/8/layout/radial1"/>
    <dgm:cxn modelId="{A058C48B-B7A5-43E8-8D5E-E5A8FC8945FA}" srcId="{E2459990-EFA6-43EC-B88F-B8EF82D741CE}" destId="{40058E90-A44F-4400-A8A8-26462B0DA2D5}" srcOrd="2" destOrd="0" parTransId="{F65E986F-364F-4011-92DD-91C2FBC89069}" sibTransId="{360B931A-FA41-4AB4-896F-C7AA81ED9EC3}"/>
    <dgm:cxn modelId="{42AF8B56-D8BD-4CE7-A52B-6A1BB5A04CE7}" type="presOf" srcId="{40058E90-A44F-4400-A8A8-26462B0DA2D5}" destId="{59116AB5-9170-4F6E-85AA-4D76DDAA1A98}" srcOrd="0" destOrd="0" presId="urn:microsoft.com/office/officeart/2005/8/layout/radial1"/>
    <dgm:cxn modelId="{6CB16BDF-F9EE-47DA-9CC3-37006C16853C}" type="presOf" srcId="{F65E986F-364F-4011-92DD-91C2FBC89069}" destId="{EABDC456-9091-4327-9E74-745EF754E467}" srcOrd="0" destOrd="0" presId="urn:microsoft.com/office/officeart/2005/8/layout/radial1"/>
    <dgm:cxn modelId="{20281C5C-1256-448E-9242-78DF02BA88BA}" type="presOf" srcId="{5EE14FB4-AB61-4300-A663-62CAA9EAB1E1}" destId="{3FFA019C-6430-444A-A362-21EA4C2AA10C}" srcOrd="1" destOrd="0" presId="urn:microsoft.com/office/officeart/2005/8/layout/radial1"/>
    <dgm:cxn modelId="{17FE20FB-A5FA-4342-A735-6B01D5EF43AC}" type="presOf" srcId="{7C6E4EAC-8F87-4BFD-AB8E-3776F3208A05}" destId="{67462C8C-66BD-4534-8E47-9EE45E3D332B}" srcOrd="0" destOrd="0" presId="urn:microsoft.com/office/officeart/2005/8/layout/radial1"/>
    <dgm:cxn modelId="{25DD0CF2-4D61-4F93-A91F-F37539077155}" type="presOf" srcId="{7578DBA0-C212-40C1-AD51-A6D858BFA6B2}" destId="{9154AE01-81B5-412A-AB7F-DE8472ABB60B}" srcOrd="0" destOrd="0" presId="urn:microsoft.com/office/officeart/2005/8/layout/radial1"/>
    <dgm:cxn modelId="{F826864A-8136-4F96-93DF-89A092F773BD}" type="presOf" srcId="{C27EA5F2-0D5E-4CD9-A9E0-266693B5E42F}" destId="{E2F441ED-4975-4EEF-B400-05823EB1C480}" srcOrd="0" destOrd="0" presId="urn:microsoft.com/office/officeart/2005/8/layout/radial1"/>
    <dgm:cxn modelId="{D4D20400-C4AC-4EB3-AB53-93AE873B8DF6}" type="presOf" srcId="{1E3EA03C-4C22-4493-AEDD-25EFD235DAE7}" destId="{7983FA54-7A58-4F62-836C-AC1192E9D90C}" srcOrd="0" destOrd="0" presId="urn:microsoft.com/office/officeart/2005/8/layout/radial1"/>
    <dgm:cxn modelId="{0ED34AB2-96AE-488D-A8B1-79750C3F7456}" type="presParOf" srcId="{123C02C1-7FD3-4B7F-AC5D-3797DA5D3267}" destId="{44402803-45FA-49E9-9AEB-9F99197F8A5D}" srcOrd="0" destOrd="0" presId="urn:microsoft.com/office/officeart/2005/8/layout/radial1"/>
    <dgm:cxn modelId="{7CADEFEF-34AC-4E77-A539-A0D2CCF39F05}" type="presParOf" srcId="{123C02C1-7FD3-4B7F-AC5D-3797DA5D3267}" destId="{7983FA54-7A58-4F62-836C-AC1192E9D90C}" srcOrd="1" destOrd="0" presId="urn:microsoft.com/office/officeart/2005/8/layout/radial1"/>
    <dgm:cxn modelId="{2285ADFC-4AEA-4617-9C5A-AB2370EBF83C}" type="presParOf" srcId="{7983FA54-7A58-4F62-836C-AC1192E9D90C}" destId="{14CD8D1A-7EEB-47D1-99CF-7823099380BD}" srcOrd="0" destOrd="0" presId="urn:microsoft.com/office/officeart/2005/8/layout/radial1"/>
    <dgm:cxn modelId="{EC9D265E-352C-4927-BFBA-005D29678DD1}" type="presParOf" srcId="{123C02C1-7FD3-4B7F-AC5D-3797DA5D3267}" destId="{67462C8C-66BD-4534-8E47-9EE45E3D332B}" srcOrd="2" destOrd="0" presId="urn:microsoft.com/office/officeart/2005/8/layout/radial1"/>
    <dgm:cxn modelId="{A1FBE37A-0C1E-42DF-8444-40DDB44A3B3D}" type="presParOf" srcId="{123C02C1-7FD3-4B7F-AC5D-3797DA5D3267}" destId="{E2D00E7E-6816-43DE-9E83-7A24F9870F77}" srcOrd="3" destOrd="0" presId="urn:microsoft.com/office/officeart/2005/8/layout/radial1"/>
    <dgm:cxn modelId="{E6F16D10-ACFF-43C7-B07A-7637DA93115C}" type="presParOf" srcId="{E2D00E7E-6816-43DE-9E83-7A24F9870F77}" destId="{3FFA019C-6430-444A-A362-21EA4C2AA10C}" srcOrd="0" destOrd="0" presId="urn:microsoft.com/office/officeart/2005/8/layout/radial1"/>
    <dgm:cxn modelId="{A9BE3EA3-D274-49DE-9562-41D68D344C89}" type="presParOf" srcId="{123C02C1-7FD3-4B7F-AC5D-3797DA5D3267}" destId="{9154AE01-81B5-412A-AB7F-DE8472ABB60B}" srcOrd="4" destOrd="0" presId="urn:microsoft.com/office/officeart/2005/8/layout/radial1"/>
    <dgm:cxn modelId="{8DA331DC-AD3B-4D8B-96DA-D9A594CB9AC7}" type="presParOf" srcId="{123C02C1-7FD3-4B7F-AC5D-3797DA5D3267}" destId="{EABDC456-9091-4327-9E74-745EF754E467}" srcOrd="5" destOrd="0" presId="urn:microsoft.com/office/officeart/2005/8/layout/radial1"/>
    <dgm:cxn modelId="{AD76A3A8-2722-4370-BE56-0C18184C4F27}" type="presParOf" srcId="{EABDC456-9091-4327-9E74-745EF754E467}" destId="{E5DEF75B-97A4-4D14-A950-B74258AAE77E}" srcOrd="0" destOrd="0" presId="urn:microsoft.com/office/officeart/2005/8/layout/radial1"/>
    <dgm:cxn modelId="{ACB0691A-7329-4218-BB57-CDB2736B4BD9}" type="presParOf" srcId="{123C02C1-7FD3-4B7F-AC5D-3797DA5D3267}" destId="{59116AB5-9170-4F6E-85AA-4D76DDAA1A98}" srcOrd="6" destOrd="0" presId="urn:microsoft.com/office/officeart/2005/8/layout/radial1"/>
    <dgm:cxn modelId="{07321D18-0DE8-4522-8EE2-D2556FE16818}" type="presParOf" srcId="{123C02C1-7FD3-4B7F-AC5D-3797DA5D3267}" destId="{AF57420D-173B-44A7-9000-FB309263A57E}" srcOrd="7" destOrd="0" presId="urn:microsoft.com/office/officeart/2005/8/layout/radial1"/>
    <dgm:cxn modelId="{1E2BF60A-AB34-4EBE-9CA7-86EC57DF5944}" type="presParOf" srcId="{AF57420D-173B-44A7-9000-FB309263A57E}" destId="{A8F0C4DA-E6E1-4F24-BCFD-C5F405B94D19}" srcOrd="0" destOrd="0" presId="urn:microsoft.com/office/officeart/2005/8/layout/radial1"/>
    <dgm:cxn modelId="{522BE54E-23FA-4A75-B8A9-41BFCEF6B442}" type="presParOf" srcId="{123C02C1-7FD3-4B7F-AC5D-3797DA5D3267}" destId="{E2F441ED-4975-4EEF-B400-05823EB1C480}" srcOrd="8" destOrd="0" presId="urn:microsoft.com/office/officeart/2005/8/layout/radial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37D9FB7-67B0-43E7-A812-113A88CEC56C}">
      <dsp:nvSpPr>
        <dsp:cNvPr id="0" name=""/>
        <dsp:cNvSpPr/>
      </dsp:nvSpPr>
      <dsp:spPr>
        <a:xfrm>
          <a:off x="3275226" y="2465581"/>
          <a:ext cx="1805686" cy="1805686"/>
        </a:xfrm>
        <a:prstGeom prst="round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600" kern="1200" dirty="0"/>
        </a:p>
      </dsp:txBody>
      <dsp:txXfrm>
        <a:off x="3363372" y="2553727"/>
        <a:ext cx="1629394" cy="1629394"/>
      </dsp:txXfrm>
    </dsp:sp>
    <dsp:sp modelId="{E59E1895-352D-4D7D-998C-755C5CB4412E}">
      <dsp:nvSpPr>
        <dsp:cNvPr id="0" name=""/>
        <dsp:cNvSpPr/>
      </dsp:nvSpPr>
      <dsp:spPr>
        <a:xfrm rot="16200000">
          <a:off x="3712084" y="1999596"/>
          <a:ext cx="931970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931970" y="0"/>
              </a:lnTo>
            </a:path>
          </a:pathLst>
        </a:custGeom>
        <a:noFill/>
        <a:ln w="28575" cap="flat" cmpd="sng" algn="ctr">
          <a:solidFill>
            <a:schemeClr val="accent3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31029CB-A2F6-4ACF-A6DC-D277EE8A3E07}">
      <dsp:nvSpPr>
        <dsp:cNvPr id="0" name=""/>
        <dsp:cNvSpPr/>
      </dsp:nvSpPr>
      <dsp:spPr>
        <a:xfrm>
          <a:off x="2924258" y="323801"/>
          <a:ext cx="2507621" cy="1209810"/>
        </a:xfrm>
        <a:prstGeom prst="roundRect">
          <a:avLst/>
        </a:prstGeom>
        <a:solidFill>
          <a:schemeClr val="lt1"/>
        </a:solidFill>
        <a:ln w="28575" cap="flat" cmpd="sng" algn="ctr">
          <a:solidFill>
            <a:schemeClr val="accent3"/>
          </a:solidFill>
          <a:prstDash val="solid"/>
        </a:ln>
        <a:effectLst/>
        <a:scene3d>
          <a:camera prst="orthographicFront"/>
          <a:lightRig rig="flat" dir="t"/>
        </a:scene3d>
        <a:sp3d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50800" tIns="50800" rIns="50800" bIns="508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b="1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ntifungică</a:t>
          </a:r>
          <a:endParaRPr lang="en-US" sz="20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983316" y="382859"/>
        <a:ext cx="2389505" cy="1091694"/>
      </dsp:txXfrm>
    </dsp:sp>
    <dsp:sp modelId="{1D13F82A-4DF3-4411-85EE-CBFE171E6249}">
      <dsp:nvSpPr>
        <dsp:cNvPr id="0" name=""/>
        <dsp:cNvSpPr/>
      </dsp:nvSpPr>
      <dsp:spPr>
        <a:xfrm rot="2409238">
          <a:off x="4960213" y="4460381"/>
          <a:ext cx="1024241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024241" y="0"/>
              </a:lnTo>
            </a:path>
          </a:pathLst>
        </a:custGeom>
        <a:noFill/>
        <a:ln w="28575" cap="flat" cmpd="sng" algn="ctr">
          <a:solidFill>
            <a:schemeClr val="accent3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A93DD8C-DD25-47F2-8A5D-A43173E9DE67}">
      <dsp:nvSpPr>
        <dsp:cNvPr id="0" name=""/>
        <dsp:cNvSpPr/>
      </dsp:nvSpPr>
      <dsp:spPr>
        <a:xfrm>
          <a:off x="5303093" y="4790619"/>
          <a:ext cx="2555276" cy="1209810"/>
        </a:xfrm>
        <a:prstGeom prst="roundRect">
          <a:avLst/>
        </a:prstGeom>
        <a:solidFill>
          <a:schemeClr val="lt1"/>
        </a:solidFill>
        <a:ln w="28575" cap="flat" cmpd="sng" algn="ctr">
          <a:solidFill>
            <a:schemeClr val="accent4"/>
          </a:solidFill>
          <a:prstDash val="solid"/>
        </a:ln>
        <a:effectLst/>
        <a:scene3d>
          <a:camera prst="orthographicFront"/>
          <a:lightRig rig="flat" dir="t"/>
        </a:scene3d>
        <a:sp3d/>
      </dsp:spPr>
      <dsp:style>
        <a:lnRef idx="2">
          <a:schemeClr val="accent4"/>
        </a:lnRef>
        <a:fillRef idx="1">
          <a:schemeClr val="lt1"/>
        </a:fillRef>
        <a:effectRef idx="0">
          <a:schemeClr val="accent4"/>
        </a:effectRef>
        <a:fontRef idx="minor">
          <a:schemeClr val="dk1"/>
        </a:fontRef>
      </dsp:style>
      <dsp:txBody>
        <a:bodyPr spcFirstLastPara="0" vert="horz" wrap="square" lIns="50800" tIns="50800" rIns="50800" bIns="508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b="1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antimitotică</a:t>
          </a:r>
          <a:endParaRPr lang="en-US" sz="2000" b="1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362151" y="4849677"/>
        <a:ext cx="2437160" cy="1091694"/>
      </dsp:txXfrm>
    </dsp:sp>
    <dsp:sp modelId="{2B2C651E-EA9B-4775-8F3A-7293F22BECEC}">
      <dsp:nvSpPr>
        <dsp:cNvPr id="0" name=""/>
        <dsp:cNvSpPr/>
      </dsp:nvSpPr>
      <dsp:spPr>
        <a:xfrm rot="8375336">
          <a:off x="2362222" y="4473125"/>
          <a:ext cx="1036671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036671" y="0"/>
              </a:lnTo>
            </a:path>
          </a:pathLst>
        </a:custGeom>
        <a:noFill/>
        <a:ln w="28575" cap="flat" cmpd="sng" algn="ctr">
          <a:solidFill>
            <a:schemeClr val="accent3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19A291B-3BA4-461D-A953-BD2C6B4D97ED}">
      <dsp:nvSpPr>
        <dsp:cNvPr id="0" name=""/>
        <dsp:cNvSpPr/>
      </dsp:nvSpPr>
      <dsp:spPr>
        <a:xfrm>
          <a:off x="614637" y="4809145"/>
          <a:ext cx="2321541" cy="1209810"/>
        </a:xfrm>
        <a:prstGeom prst="roundRect">
          <a:avLst/>
        </a:prstGeom>
        <a:solidFill>
          <a:schemeClr val="lt1"/>
        </a:solidFill>
        <a:ln w="28575" cap="flat" cmpd="sng" algn="ctr">
          <a:solidFill>
            <a:schemeClr val="accent3"/>
          </a:solidFill>
          <a:prstDash val="solid"/>
        </a:ln>
        <a:effectLst/>
        <a:scene3d>
          <a:camera prst="orthographicFront"/>
          <a:lightRig rig="flat" dir="t"/>
        </a:scene3d>
        <a:sp3d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50800" tIns="50800" rIns="50800" bIns="508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b="1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antivirală</a:t>
          </a:r>
          <a:endParaRPr lang="en-US" sz="2000" b="1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73695" y="4868203"/>
        <a:ext cx="2203425" cy="1091694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D027CCF-5498-4074-9CF6-D0450B24FBDE}">
      <dsp:nvSpPr>
        <dsp:cNvPr id="0" name=""/>
        <dsp:cNvSpPr/>
      </dsp:nvSpPr>
      <dsp:spPr>
        <a:xfrm rot="16200000">
          <a:off x="54422" y="687"/>
          <a:ext cx="2870247" cy="2878944"/>
        </a:xfrm>
        <a:prstGeom prst="upArrow">
          <a:avLst>
            <a:gd name="adj1" fmla="val 50000"/>
            <a:gd name="adj2" fmla="val 35000"/>
          </a:avLst>
        </a:prstGeom>
        <a:gradFill rotWithShape="1">
          <a:gsLst>
            <a:gs pos="0">
              <a:schemeClr val="accent4">
                <a:tint val="50000"/>
                <a:satMod val="300000"/>
              </a:schemeClr>
            </a:gs>
            <a:gs pos="35000">
              <a:schemeClr val="accent4">
                <a:tint val="37000"/>
                <a:satMod val="300000"/>
              </a:schemeClr>
            </a:gs>
            <a:gs pos="100000">
              <a:schemeClr val="accent4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4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extrusionH="190500"/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spcFirstLastPara="0" vert="horz" wrap="square" lIns="170688" tIns="170688" rIns="170688" bIns="170688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400" b="1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antibacteriană</a:t>
          </a:r>
          <a:endParaRPr lang="en-US" sz="2400" b="1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5400000">
        <a:off x="552367" y="722597"/>
        <a:ext cx="2376651" cy="1435123"/>
      </dsp:txXfrm>
    </dsp:sp>
    <dsp:sp modelId="{644746BE-D950-435F-879B-8D791BBBA832}">
      <dsp:nvSpPr>
        <dsp:cNvPr id="0" name=""/>
        <dsp:cNvSpPr/>
      </dsp:nvSpPr>
      <dsp:spPr>
        <a:xfrm rot="5400000">
          <a:off x="4083756" y="687"/>
          <a:ext cx="2657504" cy="2878944"/>
        </a:xfrm>
        <a:prstGeom prst="upArrow">
          <a:avLst>
            <a:gd name="adj1" fmla="val 50000"/>
            <a:gd name="adj2" fmla="val 35000"/>
          </a:avLst>
        </a:prstGeom>
        <a:gradFill rotWithShape="1">
          <a:gsLst>
            <a:gs pos="0">
              <a:schemeClr val="accent3">
                <a:tint val="50000"/>
                <a:satMod val="300000"/>
              </a:schemeClr>
            </a:gs>
            <a:gs pos="35000">
              <a:schemeClr val="accent3">
                <a:tint val="37000"/>
                <a:satMod val="300000"/>
              </a:schemeClr>
            </a:gs>
            <a:gs pos="100000">
              <a:schemeClr val="accent3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3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extrusionH="190500"/>
      </dsp:spPr>
      <dsp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800" b="1" kern="1200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ntivirală</a:t>
          </a:r>
          <a:endParaRPr lang="en-US" sz="2800" b="1" kern="1200" dirty="0">
            <a:solidFill>
              <a:srgbClr val="C0000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3973037" y="775783"/>
        <a:ext cx="2413881" cy="1328752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235FAA2-4DB2-4967-AA46-E36B7DB3F122}">
      <dsp:nvSpPr>
        <dsp:cNvPr id="0" name=""/>
        <dsp:cNvSpPr/>
      </dsp:nvSpPr>
      <dsp:spPr>
        <a:xfrm rot="16200000">
          <a:off x="765" y="193"/>
          <a:ext cx="2350756" cy="2353342"/>
        </a:xfrm>
        <a:prstGeom prst="downArrow">
          <a:avLst>
            <a:gd name="adj1" fmla="val 50000"/>
            <a:gd name="adj2" fmla="val 35000"/>
          </a:avLst>
        </a:prstGeom>
        <a:solidFill>
          <a:srgbClr val="39B33C"/>
        </a:solidFill>
        <a:ln w="285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0688" tIns="170688" rIns="170688" bIns="170688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400" b="1" kern="12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rPr>
            <a:t>sedativă</a:t>
          </a:r>
          <a:endParaRPr lang="en-US" sz="2400" b="1" kern="1200" dirty="0">
            <a:solidFill>
              <a:srgbClr val="FFFF00"/>
            </a:solidFill>
            <a:latin typeface="Times New Roman" pitchFamily="18" charset="0"/>
            <a:cs typeface="Times New Roman" pitchFamily="18" charset="0"/>
          </a:endParaRPr>
        </a:p>
      </dsp:txBody>
      <dsp:txXfrm rot="5400000">
        <a:off x="-528" y="589175"/>
        <a:ext cx="1941960" cy="1175378"/>
      </dsp:txXfrm>
    </dsp:sp>
    <dsp:sp modelId="{97552180-EB95-4BA8-A869-1AC049DCE24F}">
      <dsp:nvSpPr>
        <dsp:cNvPr id="0" name=""/>
        <dsp:cNvSpPr/>
      </dsp:nvSpPr>
      <dsp:spPr>
        <a:xfrm rot="5400000">
          <a:off x="3434956" y="645"/>
          <a:ext cx="2350756" cy="2356163"/>
        </a:xfrm>
        <a:prstGeom prst="downArrow">
          <a:avLst>
            <a:gd name="adj1" fmla="val 50000"/>
            <a:gd name="adj2" fmla="val 35000"/>
          </a:avLst>
        </a:prstGeom>
        <a:solidFill>
          <a:srgbClr val="40AC4D"/>
        </a:solidFill>
        <a:ln w="285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0688" tIns="170688" rIns="170688" bIns="170688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400" b="1" kern="12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rPr>
            <a:t>antispastică</a:t>
          </a:r>
          <a:endParaRPr lang="en-US" sz="2400" b="1" kern="1200" dirty="0">
            <a:solidFill>
              <a:srgbClr val="FFFF00"/>
            </a:solidFill>
            <a:latin typeface="Times New Roman" pitchFamily="18" charset="0"/>
            <a:cs typeface="Times New Roman" pitchFamily="18" charset="0"/>
          </a:endParaRPr>
        </a:p>
      </dsp:txBody>
      <dsp:txXfrm rot="-5400000">
        <a:off x="3843635" y="591037"/>
        <a:ext cx="1944781" cy="1175378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FA4CFF1-1F28-403C-A762-0920707DC8C0}">
      <dsp:nvSpPr>
        <dsp:cNvPr id="0" name=""/>
        <dsp:cNvSpPr/>
      </dsp:nvSpPr>
      <dsp:spPr>
        <a:xfrm rot="5400000">
          <a:off x="-243736" y="246169"/>
          <a:ext cx="1624912" cy="1137438"/>
        </a:xfrm>
        <a:prstGeom prst="chevron">
          <a:avLst/>
        </a:prstGeom>
        <a:solidFill>
          <a:srgbClr val="E393E9"/>
        </a:solidFill>
        <a:ln w="285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415" tIns="18415" rIns="18415" bIns="18415" numCol="1" spcCol="1270" anchor="ctr" anchorCtr="0">
          <a:noAutofit/>
        </a:bodyPr>
        <a:lstStyle/>
        <a:p>
          <a:pPr lvl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900" kern="1200" dirty="0"/>
        </a:p>
      </dsp:txBody>
      <dsp:txXfrm rot="-5400000">
        <a:off x="1" y="571151"/>
        <a:ext cx="1137438" cy="487474"/>
      </dsp:txXfrm>
    </dsp:sp>
    <dsp:sp modelId="{BEF21FA6-86DC-44F0-B868-183B4E1D7E14}">
      <dsp:nvSpPr>
        <dsp:cNvPr id="0" name=""/>
        <dsp:cNvSpPr/>
      </dsp:nvSpPr>
      <dsp:spPr>
        <a:xfrm rot="5400000">
          <a:off x="2993382" y="-1853511"/>
          <a:ext cx="1056192" cy="4768081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o-RO" sz="2400" kern="1200" dirty="0" smtClean="0">
              <a:latin typeface="Times New Roman" pitchFamily="18" charset="0"/>
              <a:cs typeface="Times New Roman" pitchFamily="18" charset="0"/>
            </a:rPr>
            <a:t>colecistochinetic</a:t>
          </a:r>
          <a:endParaRPr lang="en-US" sz="2400" kern="1200" dirty="0">
            <a:latin typeface="Times New Roman" pitchFamily="18" charset="0"/>
            <a:cs typeface="Times New Roman" pitchFamily="18" charset="0"/>
          </a:endParaRP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o-RO" sz="2400" kern="1200" dirty="0" smtClean="0">
              <a:latin typeface="Times New Roman" pitchFamily="18" charset="0"/>
              <a:cs typeface="Times New Roman" pitchFamily="18" charset="0"/>
            </a:rPr>
            <a:t>antispastic gastro-intestinal</a:t>
          </a:r>
          <a:endParaRPr lang="en-US" sz="2400" kern="1200" dirty="0">
            <a:latin typeface="Times New Roman" pitchFamily="18" charset="0"/>
            <a:cs typeface="Times New Roman" pitchFamily="18" charset="0"/>
          </a:endParaRPr>
        </a:p>
      </dsp:txBody>
      <dsp:txXfrm rot="-5400000">
        <a:off x="1137438" y="53992"/>
        <a:ext cx="4716522" cy="953074"/>
      </dsp:txXfrm>
    </dsp:sp>
    <dsp:sp modelId="{602C662C-9535-4E7E-95F4-4E249BAAFB06}">
      <dsp:nvSpPr>
        <dsp:cNvPr id="0" name=""/>
        <dsp:cNvSpPr/>
      </dsp:nvSpPr>
      <dsp:spPr>
        <a:xfrm rot="5400000">
          <a:off x="-243736" y="1577085"/>
          <a:ext cx="1624912" cy="1137438"/>
        </a:xfrm>
        <a:prstGeom prst="chevron">
          <a:avLst/>
        </a:prstGeom>
        <a:solidFill>
          <a:srgbClr val="F094D6"/>
        </a:solidFill>
        <a:ln w="285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415" tIns="18415" rIns="18415" bIns="18415" numCol="1" spcCol="1270" anchor="ctr" anchorCtr="0">
          <a:noAutofit/>
        </a:bodyPr>
        <a:lstStyle/>
        <a:p>
          <a:pPr lvl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900" kern="1200" dirty="0"/>
        </a:p>
      </dsp:txBody>
      <dsp:txXfrm rot="-5400000">
        <a:off x="1" y="1902067"/>
        <a:ext cx="1137438" cy="487474"/>
      </dsp:txXfrm>
    </dsp:sp>
    <dsp:sp modelId="{21A37764-7E43-488D-88E7-72A170C5E9E5}">
      <dsp:nvSpPr>
        <dsp:cNvPr id="0" name=""/>
        <dsp:cNvSpPr/>
      </dsp:nvSpPr>
      <dsp:spPr>
        <a:xfrm rot="5400000">
          <a:off x="2993382" y="-522595"/>
          <a:ext cx="1056192" cy="4768081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o-RO" sz="2400" kern="1200" dirty="0" smtClean="0">
              <a:latin typeface="Times New Roman" pitchFamily="18" charset="0"/>
              <a:cs typeface="Times New Roman" pitchFamily="18" charset="0"/>
            </a:rPr>
            <a:t>disfuncţii hepato-biliare</a:t>
          </a:r>
          <a:endParaRPr lang="en-US" sz="2400" kern="1200" dirty="0">
            <a:latin typeface="Times New Roman" pitchFamily="18" charset="0"/>
            <a:cs typeface="Times New Roman" pitchFamily="18" charset="0"/>
          </a:endParaRPr>
        </a:p>
      </dsp:txBody>
      <dsp:txXfrm rot="-5400000">
        <a:off x="1137438" y="1384908"/>
        <a:ext cx="4716522" cy="95307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9289241-7EFB-42C9-BC4C-7A3516105DBF}">
      <dsp:nvSpPr>
        <dsp:cNvPr id="0" name=""/>
        <dsp:cNvSpPr/>
      </dsp:nvSpPr>
      <dsp:spPr>
        <a:xfrm>
          <a:off x="2131181" y="952019"/>
          <a:ext cx="2316632" cy="2316632"/>
        </a:xfrm>
        <a:prstGeom prst="ellipse">
          <a:avLst/>
        </a:prstGeom>
        <a:solidFill>
          <a:schemeClr val="accent2">
            <a:alpha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50600" prstMaterial="clear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b="1" kern="1200" dirty="0" smtClean="0">
              <a:latin typeface="Times New Roman" pitchFamily="18" charset="0"/>
              <a:cs typeface="Times New Roman" pitchFamily="18" charset="0"/>
            </a:rPr>
            <a:t>Curarizante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b="1" kern="1200" dirty="0" smtClean="0">
              <a:latin typeface="Times New Roman" pitchFamily="18" charset="0"/>
              <a:cs typeface="Times New Roman" pitchFamily="18" charset="0"/>
            </a:rPr>
            <a:t>de semisinteză</a:t>
          </a:r>
          <a:endParaRPr lang="ro-RO" sz="2000" b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2470444" y="1291282"/>
        <a:ext cx="1638106" cy="1638106"/>
      </dsp:txXfrm>
    </dsp:sp>
    <dsp:sp modelId="{92E2E545-E4E3-468F-973A-87D5226E0844}">
      <dsp:nvSpPr>
        <dsp:cNvPr id="0" name=""/>
        <dsp:cNvSpPr/>
      </dsp:nvSpPr>
      <dsp:spPr>
        <a:xfrm>
          <a:off x="2129803" y="151553"/>
          <a:ext cx="2319389" cy="900243"/>
        </a:xfrm>
        <a:prstGeom prst="ellipse">
          <a:avLst/>
        </a:prstGeom>
        <a:solidFill>
          <a:schemeClr val="accent3">
            <a:alpha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50600" prstMaterial="clear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 smtClean="0">
              <a:latin typeface="Times New Roman" pitchFamily="18" charset="0"/>
              <a:cs typeface="Times New Roman" pitchFamily="18" charset="0"/>
            </a:rPr>
            <a:t>suxametonium</a:t>
          </a:r>
          <a:endParaRPr lang="ro-RO" sz="20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2469470" y="283391"/>
        <a:ext cx="1640055" cy="636567"/>
      </dsp:txXfrm>
    </dsp:sp>
    <dsp:sp modelId="{3A468FAD-5E2F-4348-8830-6DD735F138DB}">
      <dsp:nvSpPr>
        <dsp:cNvPr id="0" name=""/>
        <dsp:cNvSpPr/>
      </dsp:nvSpPr>
      <dsp:spPr>
        <a:xfrm>
          <a:off x="4142043" y="1554017"/>
          <a:ext cx="1879310" cy="1132624"/>
        </a:xfrm>
        <a:prstGeom prst="ellipse">
          <a:avLst/>
        </a:prstGeom>
        <a:solidFill>
          <a:schemeClr val="accent4">
            <a:alpha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50600" prstMaterial="clear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 smtClean="0">
              <a:latin typeface="Times New Roman" pitchFamily="18" charset="0"/>
              <a:cs typeface="Times New Roman" pitchFamily="18" charset="0"/>
            </a:rPr>
            <a:t>alcuronium</a:t>
          </a:r>
          <a:endParaRPr lang="ro-RO" sz="20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4417262" y="1719886"/>
        <a:ext cx="1328872" cy="800886"/>
      </dsp:txXfrm>
    </dsp:sp>
    <dsp:sp modelId="{E7860C2D-A7B6-473E-96B3-6D01D940E95E}">
      <dsp:nvSpPr>
        <dsp:cNvPr id="0" name=""/>
        <dsp:cNvSpPr/>
      </dsp:nvSpPr>
      <dsp:spPr>
        <a:xfrm>
          <a:off x="2292031" y="3213081"/>
          <a:ext cx="1994933" cy="811829"/>
        </a:xfrm>
        <a:prstGeom prst="ellipse">
          <a:avLst/>
        </a:prstGeom>
        <a:solidFill>
          <a:schemeClr val="accent5">
            <a:alpha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50600" prstMaterial="clear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 smtClean="0">
              <a:latin typeface="Times New Roman" pitchFamily="18" charset="0"/>
              <a:cs typeface="Times New Roman" pitchFamily="18" charset="0"/>
            </a:rPr>
            <a:t>antracurium</a:t>
          </a:r>
          <a:endParaRPr lang="ro-RO" sz="20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2584182" y="3331971"/>
        <a:ext cx="1410631" cy="574049"/>
      </dsp:txXfrm>
    </dsp:sp>
    <dsp:sp modelId="{31CE17B8-9034-4AC2-908A-E4BBD3ADE585}">
      <dsp:nvSpPr>
        <dsp:cNvPr id="0" name=""/>
        <dsp:cNvSpPr/>
      </dsp:nvSpPr>
      <dsp:spPr>
        <a:xfrm>
          <a:off x="335764" y="1492640"/>
          <a:ext cx="2219878" cy="1235390"/>
        </a:xfrm>
        <a:prstGeom prst="ellipse">
          <a:avLst/>
        </a:prstGeom>
        <a:solidFill>
          <a:schemeClr val="accent6">
            <a:alpha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50600" prstMaterial="clear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 smtClean="0">
              <a:latin typeface="Times New Roman" pitchFamily="18" charset="0"/>
              <a:cs typeface="Times New Roman" pitchFamily="18" charset="0"/>
            </a:rPr>
            <a:t>pancuronium</a:t>
          </a:r>
          <a:endParaRPr lang="ro-RO" sz="20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660858" y="1673559"/>
        <a:ext cx="1569690" cy="873552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CDE8CC8-CA8B-40C3-820A-7DC11FF201B3}">
      <dsp:nvSpPr>
        <dsp:cNvPr id="0" name=""/>
        <dsp:cNvSpPr/>
      </dsp:nvSpPr>
      <dsp:spPr>
        <a:xfrm>
          <a:off x="71907" y="784998"/>
          <a:ext cx="4164887" cy="37862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b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 smtClean="0">
              <a:latin typeface="Times New Roman" pitchFamily="18" charset="0"/>
              <a:cs typeface="Times New Roman" pitchFamily="18" charset="0"/>
            </a:rPr>
            <a:t>Administrare injectabilă (perfuzie) sub supraveghere medicală</a:t>
          </a:r>
          <a:endParaRPr lang="ro-RO" sz="20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71907" y="784998"/>
        <a:ext cx="4164887" cy="378626"/>
      </dsp:txXfrm>
    </dsp:sp>
    <dsp:sp modelId="{D8E857B8-9FD6-45FE-87F3-53B48E275848}">
      <dsp:nvSpPr>
        <dsp:cNvPr id="0" name=""/>
        <dsp:cNvSpPr/>
      </dsp:nvSpPr>
      <dsp:spPr>
        <a:xfrm>
          <a:off x="71907" y="1163624"/>
          <a:ext cx="555318" cy="92553"/>
        </a:xfrm>
        <a:prstGeom prst="parallelogram">
          <a:avLst>
            <a:gd name="adj" fmla="val 14084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789DC4E-BEA9-4E2C-9E32-602D5199ACB8}">
      <dsp:nvSpPr>
        <dsp:cNvPr id="0" name=""/>
        <dsp:cNvSpPr/>
      </dsp:nvSpPr>
      <dsp:spPr>
        <a:xfrm>
          <a:off x="659619" y="1163624"/>
          <a:ext cx="555318" cy="92553"/>
        </a:xfrm>
        <a:prstGeom prst="parallelogram">
          <a:avLst>
            <a:gd name="adj" fmla="val 140840"/>
          </a:avLst>
        </a:prstGeom>
        <a:solidFill>
          <a:schemeClr val="accent2">
            <a:hueOff val="138458"/>
            <a:satOff val="3737"/>
            <a:lumOff val="392"/>
            <a:alphaOff val="0"/>
          </a:schemeClr>
        </a:solidFill>
        <a:ln w="28575" cap="flat" cmpd="sng" algn="ctr">
          <a:solidFill>
            <a:schemeClr val="accent2">
              <a:hueOff val="138458"/>
              <a:satOff val="3737"/>
              <a:lumOff val="392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875C6B1-53E0-4148-83F6-3A057174C2A6}">
      <dsp:nvSpPr>
        <dsp:cNvPr id="0" name=""/>
        <dsp:cNvSpPr/>
      </dsp:nvSpPr>
      <dsp:spPr>
        <a:xfrm>
          <a:off x="1247331" y="1163624"/>
          <a:ext cx="555318" cy="92553"/>
        </a:xfrm>
        <a:prstGeom prst="parallelogram">
          <a:avLst>
            <a:gd name="adj" fmla="val 140840"/>
          </a:avLst>
        </a:prstGeom>
        <a:solidFill>
          <a:schemeClr val="accent2">
            <a:hueOff val="276916"/>
            <a:satOff val="7474"/>
            <a:lumOff val="784"/>
            <a:alphaOff val="0"/>
          </a:schemeClr>
        </a:solidFill>
        <a:ln w="28575" cap="flat" cmpd="sng" algn="ctr">
          <a:solidFill>
            <a:schemeClr val="accent2">
              <a:hueOff val="276916"/>
              <a:satOff val="7474"/>
              <a:lumOff val="78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A49FC18-37A6-4563-8DF8-820B654E5D50}">
      <dsp:nvSpPr>
        <dsp:cNvPr id="0" name=""/>
        <dsp:cNvSpPr/>
      </dsp:nvSpPr>
      <dsp:spPr>
        <a:xfrm>
          <a:off x="1835043" y="1163624"/>
          <a:ext cx="555318" cy="92553"/>
        </a:xfrm>
        <a:prstGeom prst="parallelogram">
          <a:avLst>
            <a:gd name="adj" fmla="val 140840"/>
          </a:avLst>
        </a:prstGeom>
        <a:solidFill>
          <a:schemeClr val="accent2">
            <a:hueOff val="415374"/>
            <a:satOff val="11212"/>
            <a:lumOff val="1177"/>
            <a:alphaOff val="0"/>
          </a:schemeClr>
        </a:solidFill>
        <a:ln w="28575" cap="flat" cmpd="sng" algn="ctr">
          <a:solidFill>
            <a:schemeClr val="accent2">
              <a:hueOff val="415374"/>
              <a:satOff val="11212"/>
              <a:lumOff val="117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D4D80F3-976A-45E4-9A1C-1A1DB609F98E}">
      <dsp:nvSpPr>
        <dsp:cNvPr id="0" name=""/>
        <dsp:cNvSpPr/>
      </dsp:nvSpPr>
      <dsp:spPr>
        <a:xfrm>
          <a:off x="2422755" y="1163624"/>
          <a:ext cx="555318" cy="92553"/>
        </a:xfrm>
        <a:prstGeom prst="parallelogram">
          <a:avLst>
            <a:gd name="adj" fmla="val 140840"/>
          </a:avLst>
        </a:prstGeom>
        <a:solidFill>
          <a:schemeClr val="accent2">
            <a:hueOff val="553832"/>
            <a:satOff val="14949"/>
            <a:lumOff val="1569"/>
            <a:alphaOff val="0"/>
          </a:schemeClr>
        </a:solidFill>
        <a:ln w="28575" cap="flat" cmpd="sng" algn="ctr">
          <a:solidFill>
            <a:schemeClr val="accent2">
              <a:hueOff val="553832"/>
              <a:satOff val="14949"/>
              <a:lumOff val="156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A415D4C-1BD5-46B0-8CD7-C7FAB50E7872}">
      <dsp:nvSpPr>
        <dsp:cNvPr id="0" name=""/>
        <dsp:cNvSpPr/>
      </dsp:nvSpPr>
      <dsp:spPr>
        <a:xfrm>
          <a:off x="3010467" y="1163624"/>
          <a:ext cx="555318" cy="92553"/>
        </a:xfrm>
        <a:prstGeom prst="parallelogram">
          <a:avLst>
            <a:gd name="adj" fmla="val 140840"/>
          </a:avLst>
        </a:prstGeom>
        <a:solidFill>
          <a:schemeClr val="accent2">
            <a:hueOff val="692290"/>
            <a:satOff val="18686"/>
            <a:lumOff val="1961"/>
            <a:alphaOff val="0"/>
          </a:schemeClr>
        </a:solidFill>
        <a:ln w="28575" cap="flat" cmpd="sng" algn="ctr">
          <a:solidFill>
            <a:schemeClr val="accent2">
              <a:hueOff val="692290"/>
              <a:satOff val="18686"/>
              <a:lumOff val="1961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9CE6593-A0CB-4188-8B62-4495ACF11741}">
      <dsp:nvSpPr>
        <dsp:cNvPr id="0" name=""/>
        <dsp:cNvSpPr/>
      </dsp:nvSpPr>
      <dsp:spPr>
        <a:xfrm>
          <a:off x="3598179" y="1163624"/>
          <a:ext cx="555318" cy="92553"/>
        </a:xfrm>
        <a:prstGeom prst="parallelogram">
          <a:avLst>
            <a:gd name="adj" fmla="val 140840"/>
          </a:avLst>
        </a:prstGeom>
        <a:solidFill>
          <a:schemeClr val="accent2">
            <a:hueOff val="830748"/>
            <a:satOff val="22423"/>
            <a:lumOff val="2353"/>
            <a:alphaOff val="0"/>
          </a:schemeClr>
        </a:solidFill>
        <a:ln w="28575" cap="flat" cmpd="sng" algn="ctr">
          <a:solidFill>
            <a:schemeClr val="accent2">
              <a:hueOff val="830748"/>
              <a:satOff val="22423"/>
              <a:lumOff val="2353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95298D5-3450-4107-9C7B-8B4C1E9F5F8D}">
      <dsp:nvSpPr>
        <dsp:cNvPr id="0" name=""/>
        <dsp:cNvSpPr/>
      </dsp:nvSpPr>
      <dsp:spPr>
        <a:xfrm>
          <a:off x="71907" y="1321236"/>
          <a:ext cx="4164887" cy="37862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b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 smtClean="0">
              <a:latin typeface="Times New Roman" pitchFamily="18" charset="0"/>
              <a:cs typeface="Times New Roman" pitchFamily="18" charset="0"/>
            </a:rPr>
            <a:t>Solubilitate crescută</a:t>
          </a:r>
          <a:endParaRPr lang="ro-RO" sz="20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71907" y="1321236"/>
        <a:ext cx="4164887" cy="378626"/>
      </dsp:txXfrm>
    </dsp:sp>
    <dsp:sp modelId="{946B35EF-3823-4DDD-A228-9B28F2C7E538}">
      <dsp:nvSpPr>
        <dsp:cNvPr id="0" name=""/>
        <dsp:cNvSpPr/>
      </dsp:nvSpPr>
      <dsp:spPr>
        <a:xfrm>
          <a:off x="71907" y="1699862"/>
          <a:ext cx="974583" cy="771275"/>
        </a:xfrm>
        <a:prstGeom prst="chevron">
          <a:avLst>
            <a:gd name="adj" fmla="val 70610"/>
          </a:avLst>
        </a:prstGeom>
        <a:solidFill>
          <a:schemeClr val="accent2">
            <a:hueOff val="969207"/>
            <a:satOff val="26161"/>
            <a:lumOff val="2746"/>
            <a:alphaOff val="0"/>
          </a:schemeClr>
        </a:solidFill>
        <a:ln w="28575" cap="flat" cmpd="sng" algn="ctr">
          <a:solidFill>
            <a:schemeClr val="accent2">
              <a:hueOff val="969207"/>
              <a:satOff val="26161"/>
              <a:lumOff val="274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9F44301-62BD-4978-9709-61B787661408}">
      <dsp:nvSpPr>
        <dsp:cNvPr id="0" name=""/>
        <dsp:cNvSpPr/>
      </dsp:nvSpPr>
      <dsp:spPr>
        <a:xfrm>
          <a:off x="657306" y="1699862"/>
          <a:ext cx="974583" cy="771275"/>
        </a:xfrm>
        <a:prstGeom prst="chevron">
          <a:avLst>
            <a:gd name="adj" fmla="val 70610"/>
          </a:avLst>
        </a:prstGeom>
        <a:solidFill>
          <a:schemeClr val="accent2">
            <a:hueOff val="1107665"/>
            <a:satOff val="29898"/>
            <a:lumOff val="3138"/>
            <a:alphaOff val="0"/>
          </a:schemeClr>
        </a:solidFill>
        <a:ln w="28575" cap="flat" cmpd="sng" algn="ctr">
          <a:solidFill>
            <a:schemeClr val="accent2">
              <a:hueOff val="1107665"/>
              <a:satOff val="29898"/>
              <a:lumOff val="313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67A2FF9-F0EF-4CB6-8F20-4344F1168627}">
      <dsp:nvSpPr>
        <dsp:cNvPr id="0" name=""/>
        <dsp:cNvSpPr/>
      </dsp:nvSpPr>
      <dsp:spPr>
        <a:xfrm>
          <a:off x="1243166" y="1699862"/>
          <a:ext cx="974583" cy="771275"/>
        </a:xfrm>
        <a:prstGeom prst="chevron">
          <a:avLst>
            <a:gd name="adj" fmla="val 70610"/>
          </a:avLst>
        </a:prstGeom>
        <a:solidFill>
          <a:schemeClr val="accent2">
            <a:hueOff val="1246123"/>
            <a:satOff val="33635"/>
            <a:lumOff val="3530"/>
            <a:alphaOff val="0"/>
          </a:schemeClr>
        </a:solidFill>
        <a:ln w="28575" cap="flat" cmpd="sng" algn="ctr">
          <a:solidFill>
            <a:schemeClr val="accent2">
              <a:hueOff val="1246123"/>
              <a:satOff val="33635"/>
              <a:lumOff val="353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041F88A-79C6-4841-AD34-77A45169B8C7}">
      <dsp:nvSpPr>
        <dsp:cNvPr id="0" name=""/>
        <dsp:cNvSpPr/>
      </dsp:nvSpPr>
      <dsp:spPr>
        <a:xfrm>
          <a:off x="1828564" y="1699862"/>
          <a:ext cx="974583" cy="771275"/>
        </a:xfrm>
        <a:prstGeom prst="chevron">
          <a:avLst>
            <a:gd name="adj" fmla="val 70610"/>
          </a:avLst>
        </a:prstGeom>
        <a:solidFill>
          <a:schemeClr val="accent2">
            <a:hueOff val="1384581"/>
            <a:satOff val="37372"/>
            <a:lumOff val="3922"/>
            <a:alphaOff val="0"/>
          </a:schemeClr>
        </a:solidFill>
        <a:ln w="28575" cap="flat" cmpd="sng" algn="ctr">
          <a:solidFill>
            <a:schemeClr val="accent2">
              <a:hueOff val="1384581"/>
              <a:satOff val="37372"/>
              <a:lumOff val="3922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7219739-04EA-4B1F-8C65-D8C173505172}">
      <dsp:nvSpPr>
        <dsp:cNvPr id="0" name=""/>
        <dsp:cNvSpPr/>
      </dsp:nvSpPr>
      <dsp:spPr>
        <a:xfrm>
          <a:off x="2414425" y="1699862"/>
          <a:ext cx="974583" cy="771275"/>
        </a:xfrm>
        <a:prstGeom prst="chevron">
          <a:avLst>
            <a:gd name="adj" fmla="val 70610"/>
          </a:avLst>
        </a:prstGeom>
        <a:solidFill>
          <a:schemeClr val="accent2">
            <a:hueOff val="1523039"/>
            <a:satOff val="41110"/>
            <a:lumOff val="4315"/>
            <a:alphaOff val="0"/>
          </a:schemeClr>
        </a:solidFill>
        <a:ln w="28575" cap="flat" cmpd="sng" algn="ctr">
          <a:solidFill>
            <a:schemeClr val="accent2">
              <a:hueOff val="1523039"/>
              <a:satOff val="41110"/>
              <a:lumOff val="4315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BC1D20A-0602-43CD-89B9-CC94AB26F72B}">
      <dsp:nvSpPr>
        <dsp:cNvPr id="0" name=""/>
        <dsp:cNvSpPr/>
      </dsp:nvSpPr>
      <dsp:spPr>
        <a:xfrm>
          <a:off x="2999823" y="1699862"/>
          <a:ext cx="974583" cy="771275"/>
        </a:xfrm>
        <a:prstGeom prst="chevron">
          <a:avLst>
            <a:gd name="adj" fmla="val 70610"/>
          </a:avLst>
        </a:prstGeom>
        <a:solidFill>
          <a:schemeClr val="accent2">
            <a:hueOff val="1661497"/>
            <a:satOff val="44847"/>
            <a:lumOff val="4707"/>
            <a:alphaOff val="0"/>
          </a:schemeClr>
        </a:solidFill>
        <a:ln w="28575" cap="flat" cmpd="sng" algn="ctr">
          <a:solidFill>
            <a:schemeClr val="accent2">
              <a:hueOff val="1661497"/>
              <a:satOff val="44847"/>
              <a:lumOff val="470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96643D6-652A-4014-A117-B3BC7BADED17}">
      <dsp:nvSpPr>
        <dsp:cNvPr id="0" name=""/>
        <dsp:cNvSpPr/>
      </dsp:nvSpPr>
      <dsp:spPr>
        <a:xfrm>
          <a:off x="3585684" y="1699862"/>
          <a:ext cx="974583" cy="771275"/>
        </a:xfrm>
        <a:prstGeom prst="chevron">
          <a:avLst>
            <a:gd name="adj" fmla="val 70610"/>
          </a:avLst>
        </a:prstGeom>
        <a:solidFill>
          <a:schemeClr val="accent2">
            <a:hueOff val="1799955"/>
            <a:satOff val="48584"/>
            <a:lumOff val="5099"/>
            <a:alphaOff val="0"/>
          </a:schemeClr>
        </a:solidFill>
        <a:ln w="28575" cap="flat" cmpd="sng" algn="ctr">
          <a:solidFill>
            <a:schemeClr val="accent2">
              <a:hueOff val="1799955"/>
              <a:satOff val="48584"/>
              <a:lumOff val="509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43AB2C2-D49C-4BA7-A5DD-6540E53BAD2C}">
      <dsp:nvSpPr>
        <dsp:cNvPr id="0" name=""/>
        <dsp:cNvSpPr/>
      </dsp:nvSpPr>
      <dsp:spPr>
        <a:xfrm>
          <a:off x="71907" y="1776990"/>
          <a:ext cx="4219030" cy="617020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0800" tIns="50800" rIns="50800" bIns="508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 smtClean="0">
              <a:latin typeface="Times New Roman" pitchFamily="18" charset="0"/>
              <a:cs typeface="Times New Roman" pitchFamily="18" charset="0"/>
            </a:rPr>
            <a:t>Toxicitate redusă</a:t>
          </a:r>
          <a:endParaRPr lang="ro-RO" sz="20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71907" y="1776990"/>
        <a:ext cx="4219030" cy="617020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3CD2636-EF31-4ADE-8748-0645ECBD9709}">
      <dsp:nvSpPr>
        <dsp:cNvPr id="0" name=""/>
        <dsp:cNvSpPr/>
      </dsp:nvSpPr>
      <dsp:spPr>
        <a:xfrm rot="5400000">
          <a:off x="795651" y="1153671"/>
          <a:ext cx="1022012" cy="1163525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3"/>
        </a:solidFill>
        <a:ln w="50800" cap="flat" cmpd="sng" algn="ctr">
          <a:solidFill>
            <a:schemeClr val="lt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hemeClr val="lt1"/>
        </a:lnRef>
        <a:fillRef idx="1">
          <a:schemeClr val="accent3"/>
        </a:fillRef>
        <a:effectRef idx="1">
          <a:schemeClr val="accent3"/>
        </a:effectRef>
        <a:fontRef idx="minor">
          <a:schemeClr val="lt1"/>
        </a:fontRef>
      </dsp:style>
    </dsp:sp>
    <dsp:sp modelId="{90D3EC07-0C50-4E22-9494-F8630CBCEBCA}">
      <dsp:nvSpPr>
        <dsp:cNvPr id="0" name=""/>
        <dsp:cNvSpPr/>
      </dsp:nvSpPr>
      <dsp:spPr>
        <a:xfrm>
          <a:off x="455871" y="20749"/>
          <a:ext cx="1720468" cy="1204271"/>
        </a:xfrm>
        <a:prstGeom prst="roundRect">
          <a:avLst>
            <a:gd name="adj" fmla="val 16670"/>
          </a:avLst>
        </a:prstGeom>
        <a:solidFill>
          <a:schemeClr val="lt1"/>
        </a:solidFill>
        <a:ln w="28575" cap="flat" cmpd="sng" algn="ctr">
          <a:solidFill>
            <a:schemeClr val="accent3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400" kern="1200" dirty="0" smtClean="0">
              <a:latin typeface="Times New Roman" pitchFamily="18" charset="0"/>
              <a:cs typeface="Times New Roman" pitchFamily="18" charset="0"/>
            </a:rPr>
            <a:t>OPIUM</a:t>
          </a:r>
          <a:endParaRPr lang="ro-RO" sz="24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514669" y="79547"/>
        <a:ext cx="1602872" cy="1086675"/>
      </dsp:txXfrm>
    </dsp:sp>
    <dsp:sp modelId="{64238498-10D9-4677-803F-1E01AA0E957D}">
      <dsp:nvSpPr>
        <dsp:cNvPr id="0" name=""/>
        <dsp:cNvSpPr/>
      </dsp:nvSpPr>
      <dsp:spPr>
        <a:xfrm>
          <a:off x="2176339" y="135604"/>
          <a:ext cx="1251304" cy="97334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ro-RO" sz="1700" kern="1200"/>
        </a:p>
      </dsp:txBody>
      <dsp:txXfrm>
        <a:off x="2176339" y="135604"/>
        <a:ext cx="1251304" cy="973345"/>
      </dsp:txXfrm>
    </dsp:sp>
    <dsp:sp modelId="{CAA046AA-4750-43A7-A249-FFB9563D88F9}">
      <dsp:nvSpPr>
        <dsp:cNvPr id="0" name=""/>
        <dsp:cNvSpPr/>
      </dsp:nvSpPr>
      <dsp:spPr>
        <a:xfrm rot="5400000">
          <a:off x="2294477" y="3114686"/>
          <a:ext cx="1022012" cy="1163525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3"/>
        </a:solidFill>
        <a:ln w="50800" cap="flat" cmpd="sng" algn="ctr">
          <a:solidFill>
            <a:schemeClr val="lt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hemeClr val="lt1"/>
        </a:lnRef>
        <a:fillRef idx="1">
          <a:schemeClr val="accent3"/>
        </a:fillRef>
        <a:effectRef idx="1">
          <a:schemeClr val="accent3"/>
        </a:effectRef>
        <a:fontRef idx="minor">
          <a:schemeClr val="lt1"/>
        </a:fontRef>
      </dsp:style>
    </dsp:sp>
    <dsp:sp modelId="{BCC119B4-E44B-4C37-B621-4A3EC152A4D8}">
      <dsp:nvSpPr>
        <dsp:cNvPr id="0" name=""/>
        <dsp:cNvSpPr/>
      </dsp:nvSpPr>
      <dsp:spPr>
        <a:xfrm>
          <a:off x="1882322" y="1425062"/>
          <a:ext cx="3582186" cy="1757201"/>
        </a:xfrm>
        <a:prstGeom prst="roundRect">
          <a:avLst>
            <a:gd name="adj" fmla="val 16670"/>
          </a:avLst>
        </a:prstGeom>
        <a:solidFill>
          <a:schemeClr val="lt1"/>
        </a:solidFill>
        <a:ln w="28575" cap="flat" cmpd="sng" algn="ctr">
          <a:solidFill>
            <a:schemeClr val="accent4"/>
          </a:solidFill>
          <a:prstDash val="solid"/>
        </a:ln>
        <a:effectLst/>
      </dsp:spPr>
      <dsp:style>
        <a:lnRef idx="2">
          <a:schemeClr val="accent4"/>
        </a:lnRef>
        <a:fillRef idx="1">
          <a:schemeClr val="lt1"/>
        </a:fillRef>
        <a:effectRef idx="0">
          <a:schemeClr val="accent4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400" kern="1200" dirty="0" smtClean="0"/>
            <a:t>MORFINĂ</a:t>
          </a:r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400" kern="1200" dirty="0" smtClean="0"/>
            <a:t>CODEINĂ</a:t>
          </a:r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400" kern="1200" dirty="0" smtClean="0"/>
            <a:t>PAPAVERINĂ</a:t>
          </a:r>
          <a:endParaRPr lang="ro-RO" sz="2400" kern="1200" dirty="0"/>
        </a:p>
      </dsp:txBody>
      <dsp:txXfrm>
        <a:off x="1968117" y="1510857"/>
        <a:ext cx="3410596" cy="1585611"/>
      </dsp:txXfrm>
    </dsp:sp>
    <dsp:sp modelId="{956186C4-1FED-49D7-AB7B-0BA07B472AE8}">
      <dsp:nvSpPr>
        <dsp:cNvPr id="0" name=""/>
        <dsp:cNvSpPr/>
      </dsp:nvSpPr>
      <dsp:spPr>
        <a:xfrm>
          <a:off x="4533649" y="1764863"/>
          <a:ext cx="1251304" cy="97334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ro-RO" sz="1700" kern="1200"/>
        </a:p>
      </dsp:txBody>
      <dsp:txXfrm>
        <a:off x="4533649" y="1764863"/>
        <a:ext cx="1251304" cy="973345"/>
      </dsp:txXfrm>
    </dsp:sp>
    <dsp:sp modelId="{CF0FF7EB-A6E3-4A3B-9B78-37AFBC910192}">
      <dsp:nvSpPr>
        <dsp:cNvPr id="0" name=""/>
        <dsp:cNvSpPr/>
      </dsp:nvSpPr>
      <dsp:spPr>
        <a:xfrm>
          <a:off x="1895873" y="4392492"/>
          <a:ext cx="1720468" cy="1204271"/>
        </a:xfrm>
        <a:prstGeom prst="roundRect">
          <a:avLst>
            <a:gd name="adj" fmla="val 16670"/>
          </a:avLst>
        </a:prstGeom>
        <a:solidFill>
          <a:schemeClr val="lt1"/>
        </a:solidFill>
        <a:ln w="28575" cap="flat" cmpd="sng" algn="ctr">
          <a:solidFill>
            <a:schemeClr val="accent3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ro-RO" sz="2200" i="1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OFICINALE</a:t>
          </a:r>
          <a:endParaRPr lang="ro-RO" sz="2200" kern="1200" dirty="0"/>
        </a:p>
      </dsp:txBody>
      <dsp:txXfrm>
        <a:off x="1954671" y="4451290"/>
        <a:ext cx="1602872" cy="1086675"/>
      </dsp:txXfrm>
    </dsp:sp>
    <dsp:sp modelId="{9B4CD32A-7D14-4980-9A52-7F23B9353B83}">
      <dsp:nvSpPr>
        <dsp:cNvPr id="0" name=""/>
        <dsp:cNvSpPr/>
      </dsp:nvSpPr>
      <dsp:spPr>
        <a:xfrm>
          <a:off x="3437575" y="2735522"/>
          <a:ext cx="3714885" cy="28811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kumimoji="0" lang="ro-RO" sz="2000" i="1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Opium</a:t>
          </a:r>
          <a:r>
            <a:rPr kumimoji="0" lang="ro-RO" sz="2000" b="0" i="1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pulveratum</a:t>
          </a:r>
          <a:r>
            <a:rPr kumimoji="0" lang="ro-RO" sz="2000" b="0" i="0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(FR X, FE), </a:t>
          </a:r>
          <a:r>
            <a:rPr kumimoji="0" lang="ro-RO" sz="2000" b="0" i="1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Tinctura Opii</a:t>
          </a:r>
          <a:r>
            <a:rPr kumimoji="0" lang="ro-RO" sz="2000" b="0" i="0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(FR X, </a:t>
          </a:r>
          <a:r>
            <a:rPr kumimoji="0" lang="ro-RO" sz="2000" i="0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FE), </a:t>
          </a:r>
          <a:r>
            <a:rPr kumimoji="0" lang="ro-RO" sz="2000" i="1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Extractum Opii siccum</a:t>
          </a:r>
          <a:r>
            <a:rPr kumimoji="0" lang="ro-RO" sz="2000" i="0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(FR X, FE), </a:t>
          </a:r>
          <a:r>
            <a:rPr kumimoji="0" lang="ro-RO" sz="2000" i="1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Sirupus Opii</a:t>
          </a:r>
          <a:r>
            <a:rPr kumimoji="0" lang="ro-RO" sz="2000" i="0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(FR X), </a:t>
          </a:r>
          <a:r>
            <a:rPr kumimoji="0" lang="ro-RO" sz="2000" i="1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Pulvis Opii et Ipecacuanhae</a:t>
          </a:r>
          <a:r>
            <a:rPr kumimoji="0" lang="ro-RO" sz="2000" i="0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(FR X)</a:t>
          </a:r>
          <a:endParaRPr lang="ro-RO" sz="2000" kern="1200" dirty="0"/>
        </a:p>
      </dsp:txBody>
      <dsp:txXfrm>
        <a:off x="3437575" y="2735522"/>
        <a:ext cx="3714885" cy="288110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D870FE7-B52A-4BEB-ADAE-E2716C8C69B5}">
      <dsp:nvSpPr>
        <dsp:cNvPr id="0" name=""/>
        <dsp:cNvSpPr/>
      </dsp:nvSpPr>
      <dsp:spPr>
        <a:xfrm>
          <a:off x="0" y="403252"/>
          <a:ext cx="5976664" cy="579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FF9B1275-A246-48EB-8693-9FD703DA5266}">
      <dsp:nvSpPr>
        <dsp:cNvPr id="0" name=""/>
        <dsp:cNvSpPr/>
      </dsp:nvSpPr>
      <dsp:spPr>
        <a:xfrm>
          <a:off x="298833" y="63772"/>
          <a:ext cx="4183664" cy="678960"/>
        </a:xfrm>
        <a:prstGeom prst="roundRect">
          <a:avLst/>
        </a:prstGeom>
        <a:solidFill>
          <a:schemeClr val="lt1"/>
        </a:solidFill>
        <a:ln w="28575" cap="flat" cmpd="sng" algn="ctr">
          <a:solidFill>
            <a:schemeClr val="accent3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158133" tIns="0" rIns="158133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 smtClean="0">
              <a:latin typeface="Times New Roman" pitchFamily="18" charset="0"/>
              <a:cs typeface="Times New Roman" pitchFamily="18" charset="0"/>
            </a:rPr>
            <a:t>Adjuvant în anestezii generale</a:t>
          </a:r>
          <a:endParaRPr lang="ro-RO" sz="20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331977" y="96916"/>
        <a:ext cx="4117376" cy="612672"/>
      </dsp:txXfrm>
    </dsp:sp>
    <dsp:sp modelId="{C6B6114B-B0A1-425B-9FE7-13F2FB0B6C4C}">
      <dsp:nvSpPr>
        <dsp:cNvPr id="0" name=""/>
        <dsp:cNvSpPr/>
      </dsp:nvSpPr>
      <dsp:spPr>
        <a:xfrm>
          <a:off x="0" y="2906848"/>
          <a:ext cx="5976664" cy="579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6FC7DA8D-DAED-4E09-AAB5-1B99C89F2DAC}">
      <dsp:nvSpPr>
        <dsp:cNvPr id="0" name=""/>
        <dsp:cNvSpPr/>
      </dsp:nvSpPr>
      <dsp:spPr>
        <a:xfrm>
          <a:off x="298833" y="1107052"/>
          <a:ext cx="4183664" cy="678960"/>
        </a:xfrm>
        <a:prstGeom prst="roundRect">
          <a:avLst/>
        </a:prstGeom>
        <a:solidFill>
          <a:schemeClr val="lt1"/>
        </a:solidFill>
        <a:ln w="28575" cap="flat" cmpd="sng" algn="ctr">
          <a:solidFill>
            <a:schemeClr val="accent4"/>
          </a:solidFill>
          <a:prstDash val="solid"/>
        </a:ln>
        <a:effectLst/>
      </dsp:spPr>
      <dsp:style>
        <a:lnRef idx="2">
          <a:schemeClr val="accent4"/>
        </a:lnRef>
        <a:fillRef idx="1">
          <a:schemeClr val="lt1"/>
        </a:fillRef>
        <a:effectRef idx="0">
          <a:schemeClr val="accent4"/>
        </a:effectRef>
        <a:fontRef idx="minor">
          <a:schemeClr val="dk1"/>
        </a:fontRef>
      </dsp:style>
      <dsp:txBody>
        <a:bodyPr spcFirstLastPara="0" vert="horz" wrap="square" lIns="158133" tIns="0" rIns="158133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 smtClean="0">
              <a:latin typeface="Times New Roman" pitchFamily="18" charset="0"/>
              <a:cs typeface="Times New Roman" pitchFamily="18" charset="0"/>
            </a:rPr>
            <a:t>Adjuvant intervenții chirurgicale, traumatisme</a:t>
          </a:r>
          <a:endParaRPr lang="ro-RO" sz="20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331977" y="1140196"/>
        <a:ext cx="4117376" cy="612672"/>
      </dsp:txXfrm>
    </dsp:sp>
    <dsp:sp modelId="{C95CFD14-8CB8-47B7-BAF1-1CE0E46A0B7C}">
      <dsp:nvSpPr>
        <dsp:cNvPr id="0" name=""/>
        <dsp:cNvSpPr/>
      </dsp:nvSpPr>
      <dsp:spPr>
        <a:xfrm>
          <a:off x="0" y="2489812"/>
          <a:ext cx="5976664" cy="579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3E8FDCF2-ADF6-4A34-8307-62FEAB236F69}">
      <dsp:nvSpPr>
        <dsp:cNvPr id="0" name=""/>
        <dsp:cNvSpPr/>
      </dsp:nvSpPr>
      <dsp:spPr>
        <a:xfrm>
          <a:off x="298833" y="2150332"/>
          <a:ext cx="4183664" cy="678960"/>
        </a:xfrm>
        <a:prstGeom prst="roundRect">
          <a:avLst/>
        </a:prstGeom>
        <a:solidFill>
          <a:schemeClr val="lt1"/>
        </a:solidFill>
        <a:ln w="28575" cap="flat" cmpd="sng" algn="ctr">
          <a:solidFill>
            <a:schemeClr val="accent5"/>
          </a:solidFill>
          <a:prstDash val="solid"/>
        </a:ln>
        <a:effectLst/>
      </dsp:spPr>
      <dsp:style>
        <a:lnRef idx="2">
          <a:schemeClr val="accent5"/>
        </a:lnRef>
        <a:fillRef idx="1">
          <a:schemeClr val="lt1"/>
        </a:fillRef>
        <a:effectRef idx="0">
          <a:schemeClr val="accent5"/>
        </a:effectRef>
        <a:fontRef idx="minor">
          <a:schemeClr val="dk1"/>
        </a:fontRef>
      </dsp:style>
      <dsp:txBody>
        <a:bodyPr spcFirstLastPara="0" vert="horz" wrap="square" lIns="158133" tIns="0" rIns="158133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 smtClean="0">
              <a:latin typeface="Times New Roman" pitchFamily="18" charset="0"/>
              <a:cs typeface="Times New Roman" pitchFamily="18" charset="0"/>
            </a:rPr>
            <a:t>Diferite forme de neoplasm</a:t>
          </a:r>
          <a:endParaRPr lang="ro-RO" sz="20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331977" y="2183476"/>
        <a:ext cx="4117376" cy="612672"/>
      </dsp:txXfrm>
    </dsp:sp>
    <dsp:sp modelId="{C4E18D81-369A-4537-B0DF-7320C05803A5}">
      <dsp:nvSpPr>
        <dsp:cNvPr id="0" name=""/>
        <dsp:cNvSpPr/>
      </dsp:nvSpPr>
      <dsp:spPr>
        <a:xfrm>
          <a:off x="0" y="3533092"/>
          <a:ext cx="5976664" cy="579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5834E58F-BC04-406C-BB66-1E03000C826B}">
      <dsp:nvSpPr>
        <dsp:cNvPr id="0" name=""/>
        <dsp:cNvSpPr/>
      </dsp:nvSpPr>
      <dsp:spPr>
        <a:xfrm>
          <a:off x="298833" y="3193612"/>
          <a:ext cx="4183664" cy="678960"/>
        </a:xfrm>
        <a:prstGeom prst="roundRect">
          <a:avLst/>
        </a:prstGeom>
        <a:solidFill>
          <a:schemeClr val="lt1"/>
        </a:solidFill>
        <a:ln w="28575" cap="flat" cmpd="sng" algn="ctr">
          <a:solidFill>
            <a:schemeClr val="accent2"/>
          </a:solidFill>
          <a:prstDash val="solid"/>
        </a:ln>
        <a:effectLst/>
      </dsp:spPr>
      <dsp:style>
        <a:lnRef idx="2">
          <a:schemeClr val="accent2"/>
        </a:lnRef>
        <a:fillRef idx="1">
          <a:schemeClr val="lt1"/>
        </a:fillRef>
        <a:effectRef idx="0">
          <a:schemeClr val="accent2"/>
        </a:effectRef>
        <a:fontRef idx="minor">
          <a:schemeClr val="dk1"/>
        </a:fontRef>
      </dsp:style>
      <dsp:txBody>
        <a:bodyPr spcFirstLastPara="0" vert="horz" wrap="square" lIns="158133" tIns="0" rIns="158133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 smtClean="0">
              <a:latin typeface="Times New Roman" pitchFamily="18" charset="0"/>
              <a:cs typeface="Times New Roman" pitchFamily="18" charset="0"/>
            </a:rPr>
            <a:t>Colici biliare, renale severe</a:t>
          </a:r>
          <a:endParaRPr lang="ro-RO" sz="20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331977" y="3226756"/>
        <a:ext cx="4117376" cy="612672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FC5CA52-B757-404E-B09D-465BF97880DD}">
      <dsp:nvSpPr>
        <dsp:cNvPr id="0" name=""/>
        <dsp:cNvSpPr/>
      </dsp:nvSpPr>
      <dsp:spPr>
        <a:xfrm>
          <a:off x="0" y="0"/>
          <a:ext cx="6096000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304F530-263C-47CD-9732-830A9D6098C1}">
      <dsp:nvSpPr>
        <dsp:cNvPr id="0" name=""/>
        <dsp:cNvSpPr/>
      </dsp:nvSpPr>
      <dsp:spPr>
        <a:xfrm>
          <a:off x="0" y="0"/>
          <a:ext cx="1219200" cy="4064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b="1" kern="1200" dirty="0" smtClean="0">
              <a:latin typeface="Times New Roman" pitchFamily="18" charset="0"/>
              <a:cs typeface="Times New Roman" pitchFamily="18" charset="0"/>
            </a:rPr>
            <a:t>SEVRAJ</a:t>
          </a:r>
          <a:endParaRPr lang="ro-RO" sz="2000" b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0" y="0"/>
        <a:ext cx="1219200" cy="4064000"/>
      </dsp:txXfrm>
    </dsp:sp>
    <dsp:sp modelId="{F62DB29A-3411-4B20-9CF5-7767B345628E}">
      <dsp:nvSpPr>
        <dsp:cNvPr id="0" name=""/>
        <dsp:cNvSpPr/>
      </dsp:nvSpPr>
      <dsp:spPr>
        <a:xfrm>
          <a:off x="1310640" y="47773"/>
          <a:ext cx="4785360" cy="95547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lvl="0" algn="just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b="1" kern="1200" dirty="0" smtClean="0">
              <a:latin typeface="Times New Roman" pitchFamily="18" charset="0"/>
              <a:cs typeface="Times New Roman" pitchFamily="18" charset="0"/>
            </a:rPr>
            <a:t>Apare la 10 ore de la întreruperea bruscă a tratamentului</a:t>
          </a:r>
          <a:endParaRPr lang="ro-RO" sz="2000" b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1310640" y="47773"/>
        <a:ext cx="4785360" cy="955476"/>
      </dsp:txXfrm>
    </dsp:sp>
    <dsp:sp modelId="{A84378B5-0B09-4F64-9945-8258CDF987F2}">
      <dsp:nvSpPr>
        <dsp:cNvPr id="0" name=""/>
        <dsp:cNvSpPr/>
      </dsp:nvSpPr>
      <dsp:spPr>
        <a:xfrm>
          <a:off x="1219199" y="1003250"/>
          <a:ext cx="4876800" cy="0"/>
        </a:xfrm>
        <a:prstGeom prst="line">
          <a:avLst/>
        </a:prstGeom>
        <a:solidFill>
          <a:schemeClr val="lt1"/>
        </a:solidFill>
        <a:ln w="28575" cap="flat" cmpd="sng" algn="ctr">
          <a:solidFill>
            <a:schemeClr val="accent2"/>
          </a:solidFill>
          <a:prstDash val="solid"/>
        </a:ln>
        <a:effectLst/>
      </dsp:spPr>
      <dsp:style>
        <a:lnRef idx="2">
          <a:schemeClr val="accent2"/>
        </a:lnRef>
        <a:fillRef idx="1">
          <a:schemeClr val="lt1"/>
        </a:fillRef>
        <a:effectRef idx="0">
          <a:schemeClr val="accent2"/>
        </a:effectRef>
        <a:fontRef idx="minor">
          <a:schemeClr val="dk1"/>
        </a:fontRef>
      </dsp:style>
    </dsp:sp>
    <dsp:sp modelId="{3E22A5A9-8782-4C87-9AC4-B4B3886ECFD0}">
      <dsp:nvSpPr>
        <dsp:cNvPr id="0" name=""/>
        <dsp:cNvSpPr/>
      </dsp:nvSpPr>
      <dsp:spPr>
        <a:xfrm>
          <a:off x="1310640" y="1003135"/>
          <a:ext cx="4785360" cy="95547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ro-RO" sz="2000" b="0" i="0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nelinişte, senzaţie de frig, hipersalivaţie, obstrucţie nazală (</a:t>
          </a:r>
          <a:r>
            <a:rPr kumimoji="0" lang="ro-RO" sz="2000" b="1" i="0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faza uşoară</a:t>
          </a:r>
          <a:r>
            <a:rPr kumimoji="0" lang="ro-RO" sz="2000" b="0" i="0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)</a:t>
          </a:r>
          <a:endParaRPr lang="ro-RO" sz="2000" kern="1200" dirty="0"/>
        </a:p>
      </dsp:txBody>
      <dsp:txXfrm>
        <a:off x="1310640" y="1003135"/>
        <a:ext cx="4785360" cy="955476"/>
      </dsp:txXfrm>
    </dsp:sp>
    <dsp:sp modelId="{4D3E2549-8FB9-41CC-8625-7E583B867106}">
      <dsp:nvSpPr>
        <dsp:cNvPr id="0" name=""/>
        <dsp:cNvSpPr/>
      </dsp:nvSpPr>
      <dsp:spPr>
        <a:xfrm>
          <a:off x="1219199" y="2006500"/>
          <a:ext cx="4876800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5F49A75-1761-4EC8-9266-4F727131D1FE}">
      <dsp:nvSpPr>
        <dsp:cNvPr id="0" name=""/>
        <dsp:cNvSpPr/>
      </dsp:nvSpPr>
      <dsp:spPr>
        <a:xfrm>
          <a:off x="1310640" y="2054274"/>
          <a:ext cx="4785360" cy="95547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ro-RO" sz="2000" b="0" i="0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nervozitate, tremor, midriază, anorexie, vomismente, diaree (</a:t>
          </a:r>
          <a:r>
            <a:rPr kumimoji="0" lang="ro-RO" sz="2000" b="1" i="0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faza moderată</a:t>
          </a:r>
          <a:r>
            <a:rPr kumimoji="0" lang="ro-RO" sz="2000" b="0" i="0" u="none" strike="noStrike" kern="1200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)</a:t>
          </a:r>
          <a:endParaRPr lang="ro-RO" sz="2000" kern="1200" dirty="0"/>
        </a:p>
      </dsp:txBody>
      <dsp:txXfrm>
        <a:off x="1310640" y="2054274"/>
        <a:ext cx="4785360" cy="955476"/>
      </dsp:txXfrm>
    </dsp:sp>
    <dsp:sp modelId="{9FE360BD-E07E-454B-AC2A-BC9F52F3E9B5}">
      <dsp:nvSpPr>
        <dsp:cNvPr id="0" name=""/>
        <dsp:cNvSpPr/>
      </dsp:nvSpPr>
      <dsp:spPr>
        <a:xfrm>
          <a:off x="1219199" y="3009751"/>
          <a:ext cx="4876800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2C711E2-67ED-4B4F-BC02-AE04A7126916}">
      <dsp:nvSpPr>
        <dsp:cNvPr id="0" name=""/>
        <dsp:cNvSpPr/>
      </dsp:nvSpPr>
      <dsp:spPr>
        <a:xfrm>
          <a:off x="1310640" y="3057524"/>
          <a:ext cx="4785360" cy="95547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210" tIns="156210" rIns="156210" bIns="156210" numCol="1" spcCol="1270" anchor="t" anchorCtr="0">
          <a:noAutofit/>
        </a:bodyPr>
        <a:lstStyle/>
        <a:p>
          <a:pPr lvl="0" algn="l" defTabSz="1822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o-RO" sz="4100" kern="1200"/>
        </a:p>
      </dsp:txBody>
      <dsp:txXfrm>
        <a:off x="1310640" y="3057524"/>
        <a:ext cx="4785360" cy="955476"/>
      </dsp:txXfrm>
    </dsp:sp>
    <dsp:sp modelId="{20872201-EEE1-4A38-B325-842766C31DA0}">
      <dsp:nvSpPr>
        <dsp:cNvPr id="0" name=""/>
        <dsp:cNvSpPr/>
      </dsp:nvSpPr>
      <dsp:spPr>
        <a:xfrm>
          <a:off x="1219199" y="4013001"/>
          <a:ext cx="4876800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4897BCB-A5EC-4C54-AD10-111B75A7C8D0}">
      <dsp:nvSpPr>
        <dsp:cNvPr id="0" name=""/>
        <dsp:cNvSpPr/>
      </dsp:nvSpPr>
      <dsp:spPr>
        <a:xfrm>
          <a:off x="378023" y="496"/>
          <a:ext cx="2321718" cy="1160859"/>
        </a:xfrm>
        <a:prstGeom prst="roundRect">
          <a:avLst>
            <a:gd name="adj" fmla="val 10000"/>
          </a:avLst>
        </a:prstGeom>
        <a:solidFill>
          <a:srgbClr val="00CC99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90500" prstMaterial="matte">
          <a:bevelT w="120650" h="38100" prst="relaxedInset"/>
          <a:bevelB w="120650" h="57150" prst="relaxedInset"/>
          <a:contourClr>
            <a:schemeClr val="bg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40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boldină</a:t>
          </a:r>
          <a:endParaRPr lang="en-US" sz="2400" kern="12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412023" y="34496"/>
        <a:ext cx="2253718" cy="1092859"/>
      </dsp:txXfrm>
    </dsp:sp>
    <dsp:sp modelId="{7BA0F177-7140-444F-B7F4-9B711D98E035}">
      <dsp:nvSpPr>
        <dsp:cNvPr id="0" name=""/>
        <dsp:cNvSpPr/>
      </dsp:nvSpPr>
      <dsp:spPr>
        <a:xfrm>
          <a:off x="610195" y="1161355"/>
          <a:ext cx="232171" cy="87064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870644"/>
              </a:lnTo>
              <a:lnTo>
                <a:pt x="232171" y="870644"/>
              </a:lnTo>
            </a:path>
          </a:pathLst>
        </a:custGeom>
        <a:noFill/>
        <a:ln w="2857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9D20595-F187-4F3E-867D-0D1997B7FF55}">
      <dsp:nvSpPr>
        <dsp:cNvPr id="0" name=""/>
        <dsp:cNvSpPr/>
      </dsp:nvSpPr>
      <dsp:spPr>
        <a:xfrm>
          <a:off x="842367" y="1451570"/>
          <a:ext cx="2437804" cy="1160859"/>
        </a:xfrm>
        <a:prstGeom prst="roundRect">
          <a:avLst>
            <a:gd name="adj" fmla="val 10000"/>
          </a:avLst>
        </a:prstGeom>
        <a:solidFill>
          <a:srgbClr val="CCFFCC">
            <a:alpha val="89804"/>
          </a:srgbClr>
        </a:solidFill>
        <a:ln>
          <a:noFill/>
        </a:ln>
        <a:effectLst/>
        <a:sp3d z="-152400" extrusionH="63500" prstMaterial="matte">
          <a:bevelT w="44450" h="6350" prst="relaxedInset"/>
          <a:contourClr>
            <a:schemeClr val="bg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400" kern="1200" dirty="0" smtClean="0">
              <a:latin typeface="Times New Roman" pitchFamily="18" charset="0"/>
              <a:cs typeface="Times New Roman" pitchFamily="18" charset="0"/>
            </a:rPr>
            <a:t>colecistochinetică, antispastică, hepatoprotectoare</a:t>
          </a:r>
          <a:endParaRPr lang="en-US" sz="24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876367" y="1485570"/>
        <a:ext cx="2369804" cy="1092859"/>
      </dsp:txXfrm>
    </dsp:sp>
    <dsp:sp modelId="{B34472B7-99DF-4910-A931-50F11833F9B7}">
      <dsp:nvSpPr>
        <dsp:cNvPr id="0" name=""/>
        <dsp:cNvSpPr/>
      </dsp:nvSpPr>
      <dsp:spPr>
        <a:xfrm>
          <a:off x="610195" y="1161355"/>
          <a:ext cx="232171" cy="232171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21718"/>
              </a:lnTo>
              <a:lnTo>
                <a:pt x="232171" y="2321718"/>
              </a:lnTo>
            </a:path>
          </a:pathLst>
        </a:custGeom>
        <a:noFill/>
        <a:ln w="2857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CB7E967-77E6-445D-BAD0-CE170CAA2BAC}">
      <dsp:nvSpPr>
        <dsp:cNvPr id="0" name=""/>
        <dsp:cNvSpPr/>
      </dsp:nvSpPr>
      <dsp:spPr>
        <a:xfrm>
          <a:off x="842367" y="2902644"/>
          <a:ext cx="2411021" cy="1160859"/>
        </a:xfrm>
        <a:prstGeom prst="roundRect">
          <a:avLst>
            <a:gd name="adj" fmla="val 10000"/>
          </a:avLst>
        </a:prstGeom>
        <a:solidFill>
          <a:srgbClr val="CCFF99">
            <a:alpha val="89804"/>
          </a:srgbClr>
        </a:solidFill>
        <a:ln>
          <a:noFill/>
        </a:ln>
        <a:effectLst/>
        <a:sp3d z="-152400" extrusionH="63500" prstMaterial="matte">
          <a:bevelT w="44450" h="6350" prst="relaxedInset"/>
          <a:contourClr>
            <a:schemeClr val="bg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400" kern="1200" dirty="0" smtClean="0">
              <a:latin typeface="Times New Roman" pitchFamily="18" charset="0"/>
              <a:cs typeface="Times New Roman" pitchFamily="18" charset="0"/>
            </a:rPr>
            <a:t>disfuncţii hepato-biliare</a:t>
          </a:r>
          <a:endParaRPr lang="en-US" sz="24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876367" y="2936644"/>
        <a:ext cx="2343021" cy="1092859"/>
      </dsp:txXfrm>
    </dsp:sp>
    <dsp:sp modelId="{852C1D4F-1925-405A-A2A2-CB31FB44AA09}">
      <dsp:nvSpPr>
        <dsp:cNvPr id="0" name=""/>
        <dsp:cNvSpPr/>
      </dsp:nvSpPr>
      <dsp:spPr>
        <a:xfrm>
          <a:off x="3396257" y="496"/>
          <a:ext cx="2321718" cy="1160859"/>
        </a:xfrm>
        <a:prstGeom prst="roundRect">
          <a:avLst>
            <a:gd name="adj" fmla="val 10000"/>
          </a:avLst>
        </a:prstGeom>
        <a:solidFill>
          <a:srgbClr val="EFB2F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90500" prstMaterial="matte">
          <a:bevelT w="120650" h="38100" prst="relaxedInset"/>
          <a:bevelB w="120650" h="57150" prst="relaxedInset"/>
          <a:contourClr>
            <a:schemeClr val="bg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40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u.v. (</a:t>
          </a:r>
          <a:r>
            <a:rPr lang="ro-RO" sz="240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ascaridol)</a:t>
          </a:r>
          <a:endParaRPr lang="en-US" sz="2400" kern="12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3430257" y="34496"/>
        <a:ext cx="2253718" cy="1092859"/>
      </dsp:txXfrm>
    </dsp:sp>
    <dsp:sp modelId="{C6C49D50-0FBF-4DAB-8777-475E6838FA74}">
      <dsp:nvSpPr>
        <dsp:cNvPr id="0" name=""/>
        <dsp:cNvSpPr/>
      </dsp:nvSpPr>
      <dsp:spPr>
        <a:xfrm>
          <a:off x="3628429" y="1161355"/>
          <a:ext cx="232171" cy="87064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870644"/>
              </a:lnTo>
              <a:lnTo>
                <a:pt x="232171" y="870644"/>
              </a:lnTo>
            </a:path>
          </a:pathLst>
        </a:custGeom>
        <a:noFill/>
        <a:ln w="2857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2553A16-AB66-47CE-B541-B9E984CD7F2A}">
      <dsp:nvSpPr>
        <dsp:cNvPr id="0" name=""/>
        <dsp:cNvSpPr/>
      </dsp:nvSpPr>
      <dsp:spPr>
        <a:xfrm>
          <a:off x="3860601" y="1451570"/>
          <a:ext cx="1857374" cy="1160859"/>
        </a:xfrm>
        <a:prstGeom prst="roundRect">
          <a:avLst>
            <a:gd name="adj" fmla="val 10000"/>
          </a:avLst>
        </a:prstGeom>
        <a:solidFill>
          <a:srgbClr val="FFCCFF">
            <a:alpha val="89804"/>
          </a:srgbClr>
        </a:solidFill>
        <a:ln>
          <a:noFill/>
        </a:ln>
        <a:effectLst/>
        <a:sp3d z="-152400" extrusionH="63500" prstMaterial="matte">
          <a:bevelT w="44450" h="6350" prst="relaxedInset"/>
          <a:contourClr>
            <a:schemeClr val="bg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400" kern="1200" dirty="0" smtClean="0">
              <a:latin typeface="Times New Roman" pitchFamily="18" charset="0"/>
              <a:cs typeface="Times New Roman" pitchFamily="18" charset="0"/>
            </a:rPr>
            <a:t>antiparazitar</a:t>
          </a:r>
          <a:endParaRPr lang="en-US" sz="24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3894601" y="1485570"/>
        <a:ext cx="1789374" cy="1092859"/>
      </dsp:txXfrm>
    </dsp:sp>
    <dsp:sp modelId="{4966D0B8-8F73-41E8-80BC-3118B5BE8391}">
      <dsp:nvSpPr>
        <dsp:cNvPr id="0" name=""/>
        <dsp:cNvSpPr/>
      </dsp:nvSpPr>
      <dsp:spPr>
        <a:xfrm>
          <a:off x="3628429" y="1161355"/>
          <a:ext cx="232171" cy="232171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21718"/>
              </a:lnTo>
              <a:lnTo>
                <a:pt x="232171" y="2321718"/>
              </a:lnTo>
            </a:path>
          </a:pathLst>
        </a:custGeom>
        <a:noFill/>
        <a:ln w="28575" cap="flat" cmpd="sng" algn="ctr">
          <a:solidFill>
            <a:schemeClr val="accent3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z="-40000"/>
      </dsp:spPr>
      <dsp:style>
        <a:lnRef idx="2">
          <a:schemeClr val="accent3"/>
        </a:lnRef>
        <a:fillRef idx="0">
          <a:schemeClr val="accent3"/>
        </a:fillRef>
        <a:effectRef idx="1">
          <a:schemeClr val="accent3"/>
        </a:effectRef>
        <a:fontRef idx="minor">
          <a:schemeClr val="tx1"/>
        </a:fontRef>
      </dsp:style>
    </dsp:sp>
    <dsp:sp modelId="{780E6042-74D8-4161-807F-DA391C8710F0}">
      <dsp:nvSpPr>
        <dsp:cNvPr id="0" name=""/>
        <dsp:cNvSpPr/>
      </dsp:nvSpPr>
      <dsp:spPr>
        <a:xfrm>
          <a:off x="3860601" y="2902644"/>
          <a:ext cx="1857374" cy="1160859"/>
        </a:xfrm>
        <a:prstGeom prst="roundRect">
          <a:avLst>
            <a:gd name="adj" fmla="val 10000"/>
          </a:avLst>
        </a:prstGeom>
        <a:solidFill>
          <a:srgbClr val="FFCCCC">
            <a:alpha val="89804"/>
          </a:srgbClr>
        </a:solidFill>
        <a:ln>
          <a:noFill/>
        </a:ln>
        <a:effectLst/>
        <a:sp3d z="-152400" extrusionH="63500" prstMaterial="matte">
          <a:bevelT w="44450" h="6350" prst="relaxedInset"/>
          <a:contourClr>
            <a:schemeClr val="bg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400" kern="1200" dirty="0" smtClean="0">
              <a:latin typeface="Times New Roman" pitchFamily="18" charset="0"/>
              <a:cs typeface="Times New Roman" pitchFamily="18" charset="0"/>
            </a:rPr>
            <a:t>parazitoze intestinale</a:t>
          </a:r>
          <a:endParaRPr lang="en-US" sz="24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3894601" y="2936644"/>
        <a:ext cx="1789374" cy="1092859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0FDF2C5-2C0E-4D9D-A420-C6DABB08B6AF}">
      <dsp:nvSpPr>
        <dsp:cNvPr id="0" name=""/>
        <dsp:cNvSpPr/>
      </dsp:nvSpPr>
      <dsp:spPr>
        <a:xfrm rot="5400000">
          <a:off x="956676" y="904656"/>
          <a:ext cx="800090" cy="910874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3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118BA432-FC4B-419C-982C-447B5C68BFC4}">
      <dsp:nvSpPr>
        <dsp:cNvPr id="0" name=""/>
        <dsp:cNvSpPr/>
      </dsp:nvSpPr>
      <dsp:spPr>
        <a:xfrm>
          <a:off x="744700" y="17739"/>
          <a:ext cx="1346881" cy="942773"/>
        </a:xfrm>
        <a:prstGeom prst="roundRect">
          <a:avLst>
            <a:gd name="adj" fmla="val 16670"/>
          </a:avLst>
        </a:prstGeom>
        <a:solidFill>
          <a:srgbClr val="F6E78E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erberină</a:t>
          </a:r>
          <a:r>
            <a:rPr lang="ro-RO" sz="2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hidrastină</a:t>
          </a:r>
          <a:r>
            <a:rPr lang="en-US" sz="2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en-US" sz="20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90731" y="63770"/>
        <a:ext cx="1254819" cy="850711"/>
      </dsp:txXfrm>
    </dsp:sp>
    <dsp:sp modelId="{2FACB173-6BEA-44E9-9FDC-AF3FA7B6DCD2}">
      <dsp:nvSpPr>
        <dsp:cNvPr id="0" name=""/>
        <dsp:cNvSpPr/>
      </dsp:nvSpPr>
      <dsp:spPr>
        <a:xfrm>
          <a:off x="2135071" y="122803"/>
          <a:ext cx="1806634" cy="830615"/>
        </a:xfrm>
        <a:prstGeom prst="rect">
          <a:avLst/>
        </a:prstGeom>
        <a:noFill/>
        <a:ln w="9525" cap="flat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CDD6AB-6AF1-4920-AF49-6A471C332085}">
      <dsp:nvSpPr>
        <dsp:cNvPr id="0" name=""/>
        <dsp:cNvSpPr/>
      </dsp:nvSpPr>
      <dsp:spPr>
        <a:xfrm rot="5400000">
          <a:off x="2527942" y="1963701"/>
          <a:ext cx="800090" cy="910874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3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FF2EAEFB-0CF1-455F-804E-E857C365BDD9}">
      <dsp:nvSpPr>
        <dsp:cNvPr id="0" name=""/>
        <dsp:cNvSpPr/>
      </dsp:nvSpPr>
      <dsp:spPr>
        <a:xfrm>
          <a:off x="2059898" y="1076785"/>
          <a:ext cx="1859019" cy="942773"/>
        </a:xfrm>
        <a:prstGeom prst="roundRect">
          <a:avLst>
            <a:gd name="adj" fmla="val 16670"/>
          </a:avLst>
        </a:prstGeom>
        <a:solidFill>
          <a:srgbClr val="F0EB1B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emostatic</a:t>
          </a:r>
          <a:r>
            <a:rPr lang="ro-RO" sz="2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antimicrobian</a:t>
          </a:r>
          <a:endParaRPr lang="en-US" sz="20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105929" y="1122816"/>
        <a:ext cx="1766957" cy="850711"/>
      </dsp:txXfrm>
    </dsp:sp>
    <dsp:sp modelId="{4490E3B2-B105-48EE-B353-11505733F7FF}">
      <dsp:nvSpPr>
        <dsp:cNvPr id="0" name=""/>
        <dsp:cNvSpPr/>
      </dsp:nvSpPr>
      <dsp:spPr>
        <a:xfrm>
          <a:off x="3599650" y="1231656"/>
          <a:ext cx="1737670" cy="601843"/>
        </a:xfrm>
        <a:prstGeom prst="rect">
          <a:avLst/>
        </a:prstGeom>
        <a:noFill/>
        <a:ln w="9525" cap="flat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C5A73C9-3EF2-472B-8C14-B301091AA9F3}">
      <dsp:nvSpPr>
        <dsp:cNvPr id="0" name=""/>
        <dsp:cNvSpPr/>
      </dsp:nvSpPr>
      <dsp:spPr>
        <a:xfrm>
          <a:off x="3548291" y="2136189"/>
          <a:ext cx="2267824" cy="942773"/>
        </a:xfrm>
        <a:prstGeom prst="roundRect">
          <a:avLst>
            <a:gd name="adj" fmla="val 16670"/>
          </a:avLst>
        </a:prstGeom>
        <a:solidFill>
          <a:srgbClr val="DAEE18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fecţiuni </a:t>
          </a:r>
          <a:r>
            <a:rPr lang="ro-RO" sz="2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astrice şi ginecologice</a:t>
          </a:r>
          <a:endParaRPr lang="en-US" sz="20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594322" y="2182220"/>
        <a:ext cx="2175762" cy="850711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4402803-45FA-49E9-9AEB-9F99197F8A5D}">
      <dsp:nvSpPr>
        <dsp:cNvPr id="0" name=""/>
        <dsp:cNvSpPr/>
      </dsp:nvSpPr>
      <dsp:spPr>
        <a:xfrm>
          <a:off x="3365368" y="2183413"/>
          <a:ext cx="1644535" cy="1644535"/>
        </a:xfrm>
        <a:prstGeom prst="ellipse">
          <a:avLst/>
        </a:prstGeom>
        <a:gradFill rotWithShape="0">
          <a:gsLst>
            <a:gs pos="0">
              <a:schemeClr val="accent3">
                <a:shade val="60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3">
                <a:shade val="60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3">
                <a:shade val="60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1590" tIns="21590" rIns="21590" bIns="21590" numCol="1" spcCol="1270" anchor="ctr" anchorCtr="0">
          <a:noAutofit/>
        </a:bodyPr>
        <a:lstStyle/>
        <a:p>
          <a:pPr lvl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400" kern="1200" dirty="0"/>
        </a:p>
      </dsp:txBody>
      <dsp:txXfrm>
        <a:off x="3606205" y="2424250"/>
        <a:ext cx="1162861" cy="1162861"/>
      </dsp:txXfrm>
    </dsp:sp>
    <dsp:sp modelId="{7983FA54-7A58-4F62-836C-AC1192E9D90C}">
      <dsp:nvSpPr>
        <dsp:cNvPr id="0" name=""/>
        <dsp:cNvSpPr/>
      </dsp:nvSpPr>
      <dsp:spPr>
        <a:xfrm rot="16200000">
          <a:off x="4070317" y="2048675"/>
          <a:ext cx="234638" cy="34837"/>
        </a:xfrm>
        <a:custGeom>
          <a:avLst/>
          <a:gdLst/>
          <a:ahLst/>
          <a:cxnLst/>
          <a:rect l="0" t="0" r="0" b="0"/>
          <a:pathLst>
            <a:path>
              <a:moveTo>
                <a:pt x="0" y="17418"/>
              </a:moveTo>
              <a:lnTo>
                <a:pt x="234638" y="17418"/>
              </a:lnTo>
            </a:path>
          </a:pathLst>
        </a:custGeom>
        <a:noFill/>
        <a:ln w="28575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4181770" y="2060228"/>
        <a:ext cx="11731" cy="11731"/>
      </dsp:txXfrm>
    </dsp:sp>
    <dsp:sp modelId="{67462C8C-66BD-4534-8E47-9EE45E3D332B}">
      <dsp:nvSpPr>
        <dsp:cNvPr id="0" name=""/>
        <dsp:cNvSpPr/>
      </dsp:nvSpPr>
      <dsp:spPr>
        <a:xfrm>
          <a:off x="2937575" y="157086"/>
          <a:ext cx="2500122" cy="1791688"/>
        </a:xfrm>
        <a:prstGeom prst="ellipse">
          <a:avLst/>
        </a:prstGeom>
        <a:gradFill rotWithShape="0">
          <a:gsLst>
            <a:gs pos="0">
              <a:schemeClr val="accent3">
                <a:shade val="50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3">
                <a:shade val="50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3">
                <a:shade val="50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ro-RO" sz="2400" b="1" i="0" u="none" strike="noStrike" kern="1200" cap="none" normalizeH="0" baseline="0" dirty="0" smtClean="0">
              <a:ln/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antispastică</a:t>
          </a:r>
          <a:r>
            <a:rPr kumimoji="0" lang="ro-RO" sz="2400" b="0" i="0" u="none" strike="noStrike" kern="1200" cap="none" normalizeH="0" baseline="0" dirty="0" smtClean="0">
              <a:ln/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la nivel biliar, bronşic</a:t>
          </a:r>
          <a:endParaRPr lang="en-US" sz="2400" kern="1200" dirty="0"/>
        </a:p>
      </dsp:txBody>
      <dsp:txXfrm>
        <a:off x="3303709" y="419473"/>
        <a:ext cx="1767854" cy="1266914"/>
      </dsp:txXfrm>
    </dsp:sp>
    <dsp:sp modelId="{E2D00E7E-6816-43DE-9E83-7A24F9870F77}">
      <dsp:nvSpPr>
        <dsp:cNvPr id="0" name=""/>
        <dsp:cNvSpPr/>
      </dsp:nvSpPr>
      <dsp:spPr>
        <a:xfrm>
          <a:off x="5009904" y="2988262"/>
          <a:ext cx="741654" cy="34837"/>
        </a:xfrm>
        <a:custGeom>
          <a:avLst/>
          <a:gdLst/>
          <a:ahLst/>
          <a:cxnLst/>
          <a:rect l="0" t="0" r="0" b="0"/>
          <a:pathLst>
            <a:path>
              <a:moveTo>
                <a:pt x="0" y="17418"/>
              </a:moveTo>
              <a:lnTo>
                <a:pt x="741654" y="17418"/>
              </a:lnTo>
            </a:path>
          </a:pathLst>
        </a:custGeom>
        <a:noFill/>
        <a:ln w="28575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5362190" y="2987140"/>
        <a:ext cx="37082" cy="37082"/>
      </dsp:txXfrm>
    </dsp:sp>
    <dsp:sp modelId="{9154AE01-81B5-412A-AB7F-DE8472ABB60B}">
      <dsp:nvSpPr>
        <dsp:cNvPr id="0" name=""/>
        <dsp:cNvSpPr/>
      </dsp:nvSpPr>
      <dsp:spPr>
        <a:xfrm>
          <a:off x="5751558" y="1809709"/>
          <a:ext cx="2681333" cy="2391944"/>
        </a:xfrm>
        <a:prstGeom prst="ellipse">
          <a:avLst/>
        </a:prstGeom>
        <a:gradFill rotWithShape="0">
          <a:gsLst>
            <a:gs pos="0">
              <a:schemeClr val="accent3">
                <a:shade val="50000"/>
                <a:hueOff val="-327694"/>
                <a:satOff val="-3649"/>
                <a:lumOff val="22682"/>
                <a:alphaOff val="0"/>
                <a:tint val="50000"/>
                <a:satMod val="300000"/>
              </a:schemeClr>
            </a:gs>
            <a:gs pos="35000">
              <a:schemeClr val="accent3">
                <a:shade val="50000"/>
                <a:hueOff val="-327694"/>
                <a:satOff val="-3649"/>
                <a:lumOff val="22682"/>
                <a:alphaOff val="0"/>
                <a:tint val="37000"/>
                <a:satMod val="300000"/>
              </a:schemeClr>
            </a:gs>
            <a:gs pos="100000">
              <a:schemeClr val="accent3">
                <a:shade val="50000"/>
                <a:hueOff val="-327694"/>
                <a:satOff val="-3649"/>
                <a:lumOff val="22682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ro-RO" sz="2400" b="1" i="0" u="none" strike="noStrike" kern="1200" cap="none" normalizeH="0" baseline="0" dirty="0" smtClean="0">
              <a:ln/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coleretic-colagogă</a:t>
          </a:r>
          <a:endParaRPr lang="en-US" sz="1800" kern="1200" dirty="0"/>
        </a:p>
      </dsp:txBody>
      <dsp:txXfrm>
        <a:off x="6144230" y="2160001"/>
        <a:ext cx="1895989" cy="1691360"/>
      </dsp:txXfrm>
    </dsp:sp>
    <dsp:sp modelId="{EABDC456-9091-4327-9E74-745EF754E467}">
      <dsp:nvSpPr>
        <dsp:cNvPr id="0" name=""/>
        <dsp:cNvSpPr/>
      </dsp:nvSpPr>
      <dsp:spPr>
        <a:xfrm rot="5400000">
          <a:off x="3980371" y="4017795"/>
          <a:ext cx="414529" cy="34837"/>
        </a:xfrm>
        <a:custGeom>
          <a:avLst/>
          <a:gdLst/>
          <a:ahLst/>
          <a:cxnLst/>
          <a:rect l="0" t="0" r="0" b="0"/>
          <a:pathLst>
            <a:path>
              <a:moveTo>
                <a:pt x="0" y="17418"/>
              </a:moveTo>
              <a:lnTo>
                <a:pt x="414529" y="17418"/>
              </a:lnTo>
            </a:path>
          </a:pathLst>
        </a:custGeom>
        <a:noFill/>
        <a:ln w="28575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4177273" y="4024851"/>
        <a:ext cx="20726" cy="20726"/>
      </dsp:txXfrm>
    </dsp:sp>
    <dsp:sp modelId="{59116AB5-9170-4F6E-85AA-4D76DDAA1A98}">
      <dsp:nvSpPr>
        <dsp:cNvPr id="0" name=""/>
        <dsp:cNvSpPr/>
      </dsp:nvSpPr>
      <dsp:spPr>
        <a:xfrm>
          <a:off x="2912463" y="4242479"/>
          <a:ext cx="2550346" cy="1722289"/>
        </a:xfrm>
        <a:prstGeom prst="ellipse">
          <a:avLst/>
        </a:prstGeom>
        <a:gradFill rotWithShape="0">
          <a:gsLst>
            <a:gs pos="0">
              <a:schemeClr val="accent3">
                <a:shade val="50000"/>
                <a:hueOff val="-655387"/>
                <a:satOff val="-7298"/>
                <a:lumOff val="45363"/>
                <a:alphaOff val="0"/>
                <a:tint val="50000"/>
                <a:satMod val="300000"/>
              </a:schemeClr>
            </a:gs>
            <a:gs pos="35000">
              <a:schemeClr val="accent3">
                <a:shade val="50000"/>
                <a:hueOff val="-655387"/>
                <a:satOff val="-7298"/>
                <a:lumOff val="45363"/>
                <a:alphaOff val="0"/>
                <a:tint val="37000"/>
                <a:satMod val="300000"/>
              </a:schemeClr>
            </a:gs>
            <a:gs pos="100000">
              <a:schemeClr val="accent3">
                <a:shade val="50000"/>
                <a:hueOff val="-655387"/>
                <a:satOff val="-7298"/>
                <a:lumOff val="45363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ro-RO" sz="2400" b="0" i="0" u="none" kern="1200" cap="none" normalizeH="0" baseline="0" dirty="0" smtClean="0">
              <a:ln/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analgezică</a:t>
          </a:r>
        </a:p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ro-RO" sz="2400" b="0" i="0" u="none" kern="1200" cap="none" normalizeH="0" baseline="0" dirty="0" smtClean="0">
              <a:ln/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(</a:t>
          </a:r>
          <a:r>
            <a:rPr kumimoji="0" lang="en-US" sz="2400" b="0" i="0" u="none" kern="1200" cap="none" normalizeH="0" baseline="0" dirty="0" smtClean="0">
              <a:ln/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&lt;</a:t>
          </a:r>
          <a:r>
            <a:rPr kumimoji="0" lang="ro-RO" sz="2400" b="0" i="0" u="none" kern="1200" cap="none" normalizeH="0" baseline="0" dirty="0" smtClean="0">
              <a:ln/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morfina)</a:t>
          </a:r>
          <a:endParaRPr lang="en-US" sz="2400" kern="1200" dirty="0"/>
        </a:p>
      </dsp:txBody>
      <dsp:txXfrm>
        <a:off x="3285953" y="4494702"/>
        <a:ext cx="1803366" cy="1217843"/>
      </dsp:txXfrm>
    </dsp:sp>
    <dsp:sp modelId="{AF57420D-173B-44A7-9000-FB309263A57E}">
      <dsp:nvSpPr>
        <dsp:cNvPr id="0" name=""/>
        <dsp:cNvSpPr/>
      </dsp:nvSpPr>
      <dsp:spPr>
        <a:xfrm rot="10753816">
          <a:off x="2437834" y="3005540"/>
          <a:ext cx="927649" cy="34837"/>
        </a:xfrm>
        <a:custGeom>
          <a:avLst/>
          <a:gdLst/>
          <a:ahLst/>
          <a:cxnLst/>
          <a:rect l="0" t="0" r="0" b="0"/>
          <a:pathLst>
            <a:path>
              <a:moveTo>
                <a:pt x="0" y="17418"/>
              </a:moveTo>
              <a:lnTo>
                <a:pt x="927649" y="17418"/>
              </a:lnTo>
            </a:path>
          </a:pathLst>
        </a:custGeom>
        <a:noFill/>
        <a:ln w="28575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 rot="10800000">
        <a:off x="2878468" y="2999767"/>
        <a:ext cx="46382" cy="46382"/>
      </dsp:txXfrm>
    </dsp:sp>
    <dsp:sp modelId="{E2F441ED-4975-4EEF-B400-05823EB1C480}">
      <dsp:nvSpPr>
        <dsp:cNvPr id="0" name=""/>
        <dsp:cNvSpPr/>
      </dsp:nvSpPr>
      <dsp:spPr>
        <a:xfrm>
          <a:off x="0" y="1852652"/>
          <a:ext cx="2437991" cy="2385826"/>
        </a:xfrm>
        <a:prstGeom prst="ellipse">
          <a:avLst/>
        </a:prstGeom>
        <a:gradFill rotWithShape="0">
          <a:gsLst>
            <a:gs pos="0">
              <a:schemeClr val="accent3">
                <a:shade val="50000"/>
                <a:hueOff val="-327694"/>
                <a:satOff val="-3649"/>
                <a:lumOff val="22682"/>
                <a:alphaOff val="0"/>
                <a:tint val="50000"/>
                <a:satMod val="300000"/>
              </a:schemeClr>
            </a:gs>
            <a:gs pos="35000">
              <a:schemeClr val="accent3">
                <a:shade val="50000"/>
                <a:hueOff val="-327694"/>
                <a:satOff val="-3649"/>
                <a:lumOff val="22682"/>
                <a:alphaOff val="0"/>
                <a:tint val="37000"/>
                <a:satMod val="300000"/>
              </a:schemeClr>
            </a:gs>
            <a:gs pos="100000">
              <a:schemeClr val="accent3">
                <a:shade val="50000"/>
                <a:hueOff val="-327694"/>
                <a:satOff val="-3649"/>
                <a:lumOff val="22682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ro-RO" sz="2400" b="1" i="0" u="none" strike="noStrike" kern="1200" cap="none" normalizeH="0" baseline="0" dirty="0" smtClean="0">
              <a:ln/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citostatică</a:t>
          </a:r>
          <a:r>
            <a:rPr kumimoji="0" lang="ro-RO" sz="2400" b="0" i="0" u="none" strike="noStrike" kern="1200" cap="none" normalizeH="0" baseline="0" dirty="0" smtClean="0">
              <a:ln/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 de tip colchicinic</a:t>
          </a:r>
          <a:endParaRPr lang="en-US" sz="2400" kern="1200" dirty="0"/>
        </a:p>
      </dsp:txBody>
      <dsp:txXfrm>
        <a:off x="357036" y="2202048"/>
        <a:ext cx="1723919" cy="168703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arrow1">
  <dgm:title val=""/>
  <dgm:desc val=""/>
  <dgm:catLst>
    <dgm:cat type="relationship" pri="7000"/>
    <dgm:cat type="process" pri="3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axis="ch" ptType="node" func="cnt" op="equ" val="2">
        <dgm:choose name="Name2">
          <dgm:if name="Name3" func="var" arg="dir" op="equ" val="norm">
            <dgm:alg type="cycle">
              <dgm:param type="rotPath" val="alongPath"/>
              <dgm:param type="stAng" val="270"/>
            </dgm:alg>
          </dgm:if>
          <dgm:else name="Name4">
            <dgm:alg type="cycle">
              <dgm:param type="rotPath" val="alongPath"/>
              <dgm:param type="stAng" val="90"/>
              <dgm:param type="spanAng" val="-360"/>
            </dgm:alg>
          </dgm:else>
        </dgm:choose>
      </dgm:if>
      <dgm:else name="Name5">
        <dgm:choose name="Name6">
          <dgm:if name="Name7" func="var" arg="dir" op="equ" val="norm">
            <dgm:alg type="cycle">
              <dgm:param type="rotPath" val="alongPath"/>
            </dgm:alg>
          </dgm:if>
          <dgm:else name="Name8">
            <dgm:alg type="cycle">
              <dgm:param type="rotPath" val="alongPath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2">
        <dgm:constrLst>
          <dgm:constr type="primFontSz" for="ch" ptType="node" op="equ" val="65"/>
          <dgm:constr type="w" for="ch" ptType="node" refType="w"/>
          <dgm:constr type="h" for="ch" ptType="node" refType="w" refFor="ch" refPtType="node"/>
          <dgm:constr type="sibSp" refType="w" refFor="ch" refPtType="node" fact="0.1"/>
          <dgm:constr type="diam" refType="w" refFor="ch" refPtType="node" fact="1.1"/>
        </dgm:constrLst>
      </dgm:if>
      <dgm:if name="Name11" axis="ch" ptType="node" func="cnt" op="equ" val="5">
        <dgm:constrLst>
          <dgm:constr type="primFontSz" for="ch" ptType="node" op="equ" val="65"/>
          <dgm:constr type="w" for="ch" ptType="node" refType="w"/>
          <dgm:constr type="h" for="ch" ptType="node" refType="w" refFor="ch" refPtType="node"/>
          <dgm:constr type="sibSp" refType="w" refFor="ch" refPtType="node" fact="-0.24"/>
        </dgm:constrLst>
      </dgm:if>
      <dgm:if name="Name12" axis="ch" ptType="node" func="cnt" op="equ" val="6">
        <dgm:constrLst>
          <dgm:constr type="primFontSz" for="ch" ptType="node" op="equ" val="65"/>
          <dgm:constr type="w" for="ch" ptType="node" refType="w"/>
          <dgm:constr type="h" for="ch" ptType="node" refType="w" refFor="ch" refPtType="node"/>
          <dgm:constr type="sibSp" refType="w" refFor="ch" refPtType="node" fact="-0.2"/>
        </dgm:constrLst>
      </dgm:if>
      <dgm:if name="Name13" axis="ch" ptType="node" func="cnt" op="equ" val="8">
        <dgm:constrLst>
          <dgm:constr type="primFontSz" for="ch" ptType="node" op="equ" val="65"/>
          <dgm:constr type="w" for="ch" ptType="node" refType="w"/>
          <dgm:constr type="h" for="ch" ptType="node" refType="w" refFor="ch" refPtType="node"/>
          <dgm:constr type="sibSp" refType="w" refFor="ch" refPtType="node" fact="-0.15"/>
        </dgm:constrLst>
      </dgm:if>
      <dgm:if name="Name14" axis="ch" ptType="node" func="cnt" op="equ" val="10">
        <dgm:constrLst>
          <dgm:constr type="primFontSz" for="ch" ptType="node" op="lte" val="65"/>
          <dgm:constr type="w" for="ch" ptType="node" refType="w"/>
          <dgm:constr type="h" for="ch" ptType="node" refType="w" refFor="ch" refPtType="node"/>
          <dgm:constr type="sibSp" refType="w" refFor="ch" refPtType="node" fact="-0.24"/>
        </dgm:constrLst>
      </dgm:if>
      <dgm:else name="Name15">
        <dgm:constrLst>
          <dgm:constr type="primFontSz" for="ch" ptType="node" op="equ" val="65"/>
          <dgm:constr type="w" for="ch" ptType="node" refType="w"/>
          <dgm:constr type="h" for="ch" ptType="node" refType="w" refFor="ch" refPtType="node"/>
          <dgm:constr type="sibSp" refType="w" refFor="ch" refPtType="node" fact="-0.35"/>
        </dgm:constrLst>
      </dgm:else>
    </dgm:choose>
    <dgm:ruleLst/>
    <dgm:forEach name="Name16" axis="ch" ptType="node">
      <dgm:layoutNode name="arrow">
        <dgm:varLst>
          <dgm:bulletEnabled val="1"/>
        </dgm:varLst>
        <dgm:alg type="tx"/>
        <dgm:shape xmlns:r="http://schemas.openxmlformats.org/officeDocument/2006/relationships" type="upArrow" r:blip="">
          <dgm:adjLst>
            <dgm:adj idx="2" val="0.35"/>
          </dgm:adjLst>
        </dgm:shape>
        <dgm:presOf axis="desOrSelf" ptType="node"/>
        <dgm:constrLst/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arrow5">
  <dgm:title val=""/>
  <dgm:desc val=""/>
  <dgm:catLst>
    <dgm:cat type="relationship" pri="6000"/>
    <dgm:cat type="process" pri="31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ch" ptType="node" func="cnt" op="equ" val="2">
        <dgm:choose name="Name2">
          <dgm:if name="Name3" func="var" arg="dir" op="equ" val="norm">
            <dgm:alg type="cycle">
              <dgm:param type="rotPath" val="alongPath"/>
              <dgm:param type="stAng" val="270"/>
            </dgm:alg>
          </dgm:if>
          <dgm:else name="Name4">
            <dgm:alg type="cycle">
              <dgm:param type="rotPath" val="alongPath"/>
              <dgm:param type="stAng" val="90"/>
              <dgm:param type="spanAng" val="-360"/>
            </dgm:alg>
          </dgm:else>
        </dgm:choose>
      </dgm:if>
      <dgm:else name="Name5">
        <dgm:choose name="Name6">
          <dgm:if name="Name7" func="var" arg="dir" op="equ" val="norm">
            <dgm:alg type="cycle">
              <dgm:param type="rotPath" val="alongPath"/>
            </dgm:alg>
          </dgm:if>
          <dgm:else name="Name8">
            <dgm:alg type="cycle">
              <dgm:param type="rotPath" val="alongPath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lte" val="2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 refType="w" refFor="ch" refPtType="node" fact="0.1"/>
          <dgm:constr type="sibSp" refType="h" op="lte" fact="0.1"/>
          <dgm:constr type="diam" refType="w" refFor="ch" refPtType="node" op="equ" fact="1.1"/>
        </dgm:constrLst>
      </dgm:if>
      <dgm:if name="Name11" axis="ch" ptType="node" func="cnt" op="equ" val="5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 refType="w" refFor="ch" refPtType="node" fact="-0.2"/>
          <dgm:constr type="sibSp" refType="h" op="lte" fact="0.1"/>
        </dgm:constrLst>
      </dgm:if>
      <dgm:if name="Name12" axis="ch" ptType="node" func="cnt" op="equ" val="6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 refType="w" refFor="ch" refPtType="node" fact="-0.1"/>
          <dgm:constr type="sibSp" refType="h" op="lte" fact="0.1"/>
        </dgm:constrLst>
      </dgm:if>
      <dgm:if name="Name13" axis="ch" ptType="node" func="cnt" op="equ" val="7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 refType="w" refFor="ch" refPtType="node" fact="-0.1"/>
          <dgm:constr type="sibSp" refType="h" op="lte" fact="0.1"/>
        </dgm:constrLst>
      </dgm:if>
      <dgm:if name="Name14" axis="ch" ptType="node" func="cnt" op="equ" val="8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/>
          <dgm:constr type="sibSp" refType="h" op="lte" fact="0.1"/>
        </dgm:constrLst>
      </dgm:if>
      <dgm:if name="Name15" axis="ch" ptType="node" func="cnt" op="gte" val="9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 refType="w" refFor="ch" refPtType="node" fact="-0.1"/>
          <dgm:constr type="sibSp" refType="h" op="lte" fact="0.1"/>
        </dgm:constrLst>
      </dgm:if>
      <dgm:else name="Name16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 refType="w" refFor="ch" refPtType="node" fact="-0.35"/>
        </dgm:constrLst>
      </dgm:else>
    </dgm:choose>
    <dgm:ruleLst/>
    <dgm:forEach name="Name17" axis="ch" ptType="node">
      <dgm:layoutNode name="arrow">
        <dgm:varLst>
          <dgm:bulletEnabled val="1"/>
        </dgm:varLst>
        <dgm:alg type="tx"/>
        <dgm:shape xmlns:r="http://schemas.openxmlformats.org/officeDocument/2006/relationships" type="downArrow" r:blip="">
          <dgm:adjLst>
            <dgm:adj idx="2" val="0.35"/>
          </dgm:adjLst>
        </dgm:shape>
        <dgm:presOf axis="desOrSelf" ptType="node"/>
        <dgm:constrLst/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radial3">
  <dgm:title val=""/>
  <dgm:desc val=""/>
  <dgm:catLst>
    <dgm:cat type="relationship" pri="31000"/>
    <dgm:cat type="cycle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omposite">
    <dgm:varLst>
      <dgm:chMax val="1"/>
      <dgm:dir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onstrLst/>
    <dgm:ruleLst/>
    <dgm:layoutNode name="radial">
      <dgm:varLst>
        <dgm:animLvl val="ctr"/>
      </dgm:varLst>
      <dgm:choose name="Name0">
        <dgm:if name="Name1" func="var" arg="dir" op="equ" val="norm">
          <dgm:choose name="Name2">
            <dgm:if name="Name3" axis="ch ch" ptType="node node" st="1 1" cnt="1 0" func="cnt" op="lte" val="1">
              <dgm:alg type="cycle">
                <dgm:param type="stAng" val="90"/>
                <dgm:param type="spanAng" val="360"/>
                <dgm:param type="ctrShpMap" val="fNode"/>
              </dgm:alg>
            </dgm:if>
            <dgm:else name="Name4">
              <dgm:alg type="cycle">
                <dgm:param type="stAng" val="0"/>
                <dgm:param type="spanAng" val="360"/>
                <dgm:param type="ctrShpMap" val="fNode"/>
              </dgm:alg>
            </dgm:else>
          </dgm:choose>
        </dgm:if>
        <dgm:else name="Name5">
          <dgm:alg type="cycle">
            <dgm:param type="stAng" val="0"/>
            <dgm:param type="spanAng" val="-360"/>
            <dgm:param type="ctrShpMap" val="fNode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enterShape" refType="w"/>
        <dgm:constr type="h" for="ch" forName="centerShape" refType="h"/>
        <dgm:constr type="w" for="ch" forName="node" refType="w" fact="0.5"/>
        <dgm:constr type="h" for="ch" forName="node" refType="h" fact="0.5"/>
        <dgm:constr type="sp" refType="w" refFor="ch" refForName="node" fact="-0.2"/>
        <dgm:constr type="sibSp" refType="w" refFor="ch" refForName="node" fact="-0.2"/>
        <dgm:constr type="primFontSz" for="ch" forName="centerShape" val="65"/>
        <dgm:constr type="primFontSz" for="des" forName="node" val="65"/>
        <dgm:constr type="primFontSz" for="ch" forName="node" refType="primFontSz" refFor="ch" refForName="centerShape" op="lte"/>
      </dgm:constrLst>
      <dgm:ruleLst/>
      <dgm:forEach name="Name6" axis="ch" ptType="node" cnt="1">
        <dgm:layoutNode name="centerShape" styleLbl="vennNode1"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forEach name="Name7" axis="ch" ptType="node">
          <dgm:layoutNode name="node" styleLbl="venn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VerticalAccentList">
  <dgm:title val=""/>
  <dgm:desc val=""/>
  <dgm:catLst>
    <dgm:cat type="list" pri="165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clrData>
  <dgm:layoutNode name="Name0">
    <dgm:varLst>
      <dgm:chMax/>
      <dgm:chPref/>
      <dgm:dir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constrLst>
      <dgm:constr type="primFontSz" for="des" forName="parenttext" refType="primFontSz" refFor="des" refForName="childtext" op="gte"/>
      <dgm:constr type="w" for="ch" forName="composite" refType="w"/>
      <dgm:constr type="h" for="ch" forName="composite" refType="h"/>
      <dgm:constr type="w" for="ch" forName="parallelogramComposite" refType="w"/>
      <dgm:constr type="h" for="ch" forName="parallelogramComposite" refType="h"/>
      <dgm:constr type="w" for="ch" forName="parenttextcomposite" refType="w" fact="0.9"/>
      <dgm:constr type="h" for="ch" forName="parenttextcomposite" refType="h" fact="0.6"/>
      <dgm:constr type="h" for="ch" forName="sibTrans" refType="h" refFor="ch" refForName="composite" op="equ" fact="0.02"/>
      <dgm:constr type="h" for="ch" forName="sibTrans" op="equ"/>
    </dgm:constrLst>
    <dgm:forEach name="nodesForEach" axis="ch" ptType="node">
      <dgm:layoutNode name="parenttextcomposite">
        <dgm:alg type="composite">
          <dgm:param type="ar" val="11"/>
        </dgm:alg>
        <dgm:shape xmlns:r="http://schemas.openxmlformats.org/officeDocument/2006/relationships" r:blip="">
          <dgm:adjLst/>
        </dgm:shape>
        <dgm:constrLst>
          <dgm:constr type="h" for="ch" forName="parenttext" refType="h"/>
          <dgm:constr type="w" for="ch" forName="parenttext" refType="w"/>
        </dgm:constrLst>
        <dgm:layoutNode name="parenttext" styleLbl="revTx">
          <dgm:varLst>
            <dgm:chMax/>
            <dgm:chPref val="2"/>
            <dgm:bulletEnabled val="1"/>
          </dgm:varLst>
          <dgm:choose name="Name4">
            <dgm:if name="Name5" func="var" arg="dir" op="equ" val="norm">
              <dgm:alg type="tx">
                <dgm:param type="parTxLTRAlign" val="l"/>
                <dgm:param type="txAnchorVert" val="b"/>
              </dgm:alg>
            </dgm:if>
            <dgm:else name="Name6">
              <dgm:alg type="tx">
                <dgm:param type="parTxLTRAlign" val="r"/>
                <dgm:param type="txAnchorVert" val="b"/>
              </dgm:alg>
            </dgm:else>
          </dgm:choose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choose name="Name7">
        <dgm:if name="Name8" axis="ch" ptType="node" func="cnt" op="gte" val="1">
          <dgm:layoutNode name="composite">
            <dgm:alg type="composite">
              <dgm:param type="ar" val="6"/>
            </dgm:alg>
            <dgm:shape xmlns:r="http://schemas.openxmlformats.org/officeDocument/2006/relationships" r:blip="">
              <dgm:adjLst/>
            </dgm:shape>
            <dgm:choose name="Name9">
              <dgm:if name="Name10" func="var" arg="dir" op="equ" val="norm">
                <dgm:constrLst>
                  <dgm:constr type="l" for="ch" forName="chevron1" refType="w" fact="0.0301"/>
                  <dgm:constr type="t" for="ch" forName="chevron1" refType="h" fact="0"/>
                  <dgm:constr type="w" for="ch" forName="chevron1" refType="w" fact="0.2106"/>
                  <dgm:constr type="h" for="ch" forName="chevron1" refType="h"/>
                  <dgm:constr type="l" for="ch" forName="chevron2" refType="w" fact="0.1566"/>
                  <dgm:constr type="t" for="ch" forName="chevron2" refType="h" fact="0"/>
                  <dgm:constr type="w" for="ch" forName="chevron2" refType="w" fact="0.2106"/>
                  <dgm:constr type="h" for="ch" forName="chevron2" refType="h"/>
                  <dgm:constr type="l" for="ch" forName="chevron3" refType="w" fact="0.2832"/>
                  <dgm:constr type="t" for="ch" forName="chevron3" refType="h" fact="0"/>
                  <dgm:constr type="w" for="ch" forName="chevron3" refType="w" fact="0.2106"/>
                  <dgm:constr type="h" for="ch" forName="chevron3" refType="h"/>
                  <dgm:constr type="l" for="ch" forName="chevron4" refType="w" fact="0.4097"/>
                  <dgm:constr type="t" for="ch" forName="chevron4" refType="h" fact="0"/>
                  <dgm:constr type="w" for="ch" forName="chevron4" refType="w" fact="0.2106"/>
                  <dgm:constr type="h" for="ch" forName="chevron4" refType="h"/>
                  <dgm:constr type="l" for="ch" forName="chevron5" refType="w" fact="0.5363"/>
                  <dgm:constr type="t" for="ch" forName="chevron5" refType="h" fact="0"/>
                  <dgm:constr type="w" for="ch" forName="chevron5" refType="w" fact="0.2106"/>
                  <dgm:constr type="h" for="ch" forName="chevron5" refType="h"/>
                  <dgm:constr type="l" for="ch" forName="chevron6" refType="w" fact="0.6628"/>
                  <dgm:constr type="t" for="ch" forName="chevron6" refType="h" fact="0"/>
                  <dgm:constr type="w" for="ch" forName="chevron6" refType="w" fact="0.2106"/>
                  <dgm:constr type="h" for="ch" forName="chevron6" refType="h"/>
                  <dgm:constr type="l" for="ch" forName="chevron7" refType="w" fact="0.7894"/>
                  <dgm:constr type="t" for="ch" forName="chevron7" refType="h" fact="0"/>
                  <dgm:constr type="w" for="ch" forName="chevron7" refType="w" fact="0.2106"/>
                  <dgm:constr type="h" for="ch" forName="chevron7" refType="h"/>
                  <dgm:constr type="l" for="ch" forName="childtext" refType="w" fact="0.0301"/>
                  <dgm:constr type="t" for="ch" forName="childtext" refType="h" fact="0.1"/>
                  <dgm:constr type="w" for="ch" forName="childtext" refType="w" fact="0.9117"/>
                  <dgm:constr type="h" for="ch" forName="childtext" refType="h" fact="0.8"/>
                </dgm:constrLst>
              </dgm:if>
              <dgm:else name="Name11">
                <dgm:constrLst>
                  <dgm:constr type="l" for="ch" forName="chevron1" refType="w" fact="0.0301"/>
                  <dgm:constr type="t" for="ch" forName="chevron1" refType="h" fact="0"/>
                  <dgm:constr type="w" for="ch" forName="chevron1" refType="w" fact="0.2106"/>
                  <dgm:constr type="h" for="ch" forName="chevron1" refType="h"/>
                  <dgm:constr type="l" for="ch" forName="chevron2" refType="w" fact="0.1566"/>
                  <dgm:constr type="t" for="ch" forName="chevron2" refType="h" fact="0"/>
                  <dgm:constr type="w" for="ch" forName="chevron2" refType="w" fact="0.2106"/>
                  <dgm:constr type="h" for="ch" forName="chevron2" refType="h"/>
                  <dgm:constr type="l" for="ch" forName="chevron3" refType="w" fact="0.2832"/>
                  <dgm:constr type="t" for="ch" forName="chevron3" refType="h" fact="0"/>
                  <dgm:constr type="w" for="ch" forName="chevron3" refType="w" fact="0.2106"/>
                  <dgm:constr type="h" for="ch" forName="chevron3" refType="h"/>
                  <dgm:constr type="l" for="ch" forName="chevron4" refType="w" fact="0.4097"/>
                  <dgm:constr type="t" for="ch" forName="chevron4" refType="h" fact="0"/>
                  <dgm:constr type="w" for="ch" forName="chevron4" refType="w" fact="0.2106"/>
                  <dgm:constr type="h" for="ch" forName="chevron4" refType="h"/>
                  <dgm:constr type="l" for="ch" forName="chevron5" refType="w" fact="0.5363"/>
                  <dgm:constr type="t" for="ch" forName="chevron5" refType="h" fact="0"/>
                  <dgm:constr type="w" for="ch" forName="chevron5" refType="w" fact="0.2106"/>
                  <dgm:constr type="h" for="ch" forName="chevron5" refType="h"/>
                  <dgm:constr type="l" for="ch" forName="chevron6" refType="w" fact="0.6628"/>
                  <dgm:constr type="t" for="ch" forName="chevron6" refType="h" fact="0"/>
                  <dgm:constr type="w" for="ch" forName="chevron6" refType="w" fact="0.2106"/>
                  <dgm:constr type="h" for="ch" forName="chevron6" refType="h"/>
                  <dgm:constr type="l" for="ch" forName="chevron7" refType="w" fact="0.7894"/>
                  <dgm:constr type="t" for="ch" forName="chevron7" refType="h" fact="0"/>
                  <dgm:constr type="w" for="ch" forName="chevron7" refType="w" fact="0.2106"/>
                  <dgm:constr type="h" for="ch" forName="chevron7" refType="h"/>
                  <dgm:constr type="l" for="ch" forName="childtext" refType="w" fact="0.0883"/>
                  <dgm:constr type="t" for="ch" forName="childtext" refType="h" fact="0.1"/>
                  <dgm:constr type="w" for="ch" forName="childtext" refType="w" fact="0.9117"/>
                  <dgm:constr type="h" for="ch" forName="childtext" refType="h" fact="0.8"/>
                </dgm:constrLst>
              </dgm:else>
            </dgm:choose>
            <dgm:ruleLst/>
            <dgm:layoutNode name="chevron1" styleLbl="alignNode1">
              <dgm:alg type="sp"/>
              <dgm:choose name="Name12">
                <dgm:if name="Name13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14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2" styleLbl="alignNode1">
              <dgm:alg type="sp"/>
              <dgm:choose name="Name15">
                <dgm:if name="Name16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17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3" styleLbl="alignNode1">
              <dgm:alg type="sp"/>
              <dgm:choose name="Name18">
                <dgm:if name="Name19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0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4" styleLbl="alignNode1">
              <dgm:alg type="sp"/>
              <dgm:choose name="Name21">
                <dgm:if name="Name22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3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5" styleLbl="alignNode1">
              <dgm:alg type="sp"/>
              <dgm:choose name="Name24">
                <dgm:if name="Name25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6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6" styleLbl="alignNode1">
              <dgm:alg type="sp"/>
              <dgm:choose name="Name27">
                <dgm:if name="Name28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9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7" styleLbl="alignNode1">
              <dgm:alg type="sp"/>
              <dgm:choose name="Name30">
                <dgm:if name="Name31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32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ildtext" styleLbl="solidFgAcc1">
              <dgm:varLst>
                <dgm:chMax/>
                <dgm:chPref val="0"/>
                <dgm:bulletEnabled val="1"/>
              </dgm:varLst>
              <dgm:choose name="Name33">
                <dgm:if name="Name34" func="var" arg="dir" op="equ" val="norm">
                  <dgm:alg type="tx">
                    <dgm:param type="parTxLTRAlign" val="l"/>
                    <dgm:param type="txAnchorVertCh" val="t"/>
                  </dgm:alg>
                </dgm:if>
                <dgm:else name="Name35">
                  <dgm:alg type="tx">
                    <dgm:param type="parTxLTRAlign" val="r"/>
                    <dgm:param type="shpTxLTRAlignCh" val="r"/>
                    <dgm:param type="txAnchorVertCh" val="t"/>
                  </dgm:alg>
                </dgm:else>
              </dgm:choose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2"/>
                <dgm:constr type="rMarg" refType="primFontSz" fact="0.2"/>
                <dgm:constr type="tMarg" refType="primFontSz" fact="0.2"/>
                <dgm:constr type="bMarg" refType="primFontSz" fact="0.2"/>
              </dgm:constrLst>
              <dgm:ruleLst>
                <dgm:rule type="primFontSz" val="5" fact="NaN" max="NaN"/>
              </dgm:ruleLst>
            </dgm:layoutNode>
          </dgm:layoutNode>
        </dgm:if>
        <dgm:else name="Name36">
          <dgm:layoutNode name="parallelogramComposite">
            <dgm:alg type="composite">
              <dgm:param type="ar" val="50"/>
            </dgm:alg>
            <dgm:shape xmlns:r="http://schemas.openxmlformats.org/officeDocument/2006/relationships" r:blip="">
              <dgm:adjLst/>
            </dgm:shape>
            <dgm:constrLst>
              <dgm:constr type="l" for="ch" forName="parallelogram1" refType="w" fact="0"/>
              <dgm:constr type="t" for="ch" forName="parallelogram1" refType="h" fact="0"/>
              <dgm:constr type="w" for="ch" forName="parallelogram1" refType="w" fact="0.12"/>
              <dgm:constr type="h" for="ch" forName="parallelogram1" refType="h"/>
              <dgm:constr type="l" for="ch" forName="parallelogram2" refType="w" fact="0.127"/>
              <dgm:constr type="t" for="ch" forName="parallelogram2" refType="h" fact="0"/>
              <dgm:constr type="w" for="ch" forName="parallelogram2" refType="w" fact="0.12"/>
              <dgm:constr type="h" for="ch" forName="parallelogram2" refType="h"/>
              <dgm:constr type="l" for="ch" forName="parallelogram3" refType="w" fact="0.254"/>
              <dgm:constr type="t" for="ch" forName="parallelogram3" refType="h" fact="0"/>
              <dgm:constr type="w" for="ch" forName="parallelogram3" refType="w" fact="0.12"/>
              <dgm:constr type="h" for="ch" forName="parallelogram3" refType="h"/>
              <dgm:constr type="l" for="ch" forName="parallelogram4" refType="w" fact="0.381"/>
              <dgm:constr type="t" for="ch" forName="parallelogram4" refType="h" fact="0"/>
              <dgm:constr type="w" for="ch" forName="parallelogram4" refType="w" fact="0.12"/>
              <dgm:constr type="h" for="ch" forName="parallelogram4" refType="h"/>
              <dgm:constr type="l" for="ch" forName="parallelogram5" refType="w" fact="0.508"/>
              <dgm:constr type="t" for="ch" forName="parallelogram5" refType="h" fact="0"/>
              <dgm:constr type="w" for="ch" forName="parallelogram5" refType="w" fact="0.12"/>
              <dgm:constr type="h" for="ch" forName="parallelogram5" refType="h"/>
              <dgm:constr type="l" for="ch" forName="parallelogram6" refType="w" fact="0.635"/>
              <dgm:constr type="t" for="ch" forName="parallelogram6" refType="h" fact="0"/>
              <dgm:constr type="w" for="ch" forName="parallelogram6" refType="w" fact="0.12"/>
              <dgm:constr type="h" for="ch" forName="parallelogram6" refType="h"/>
              <dgm:constr type="l" for="ch" forName="parallelogram7" refType="w" fact="0.762"/>
              <dgm:constr type="t" for="ch" forName="parallelogram7" refType="h" fact="0"/>
              <dgm:constr type="w" for="ch" forName="parallelogram7" refType="w" fact="0.12"/>
              <dgm:constr type="h" for="ch" forName="parallelogram7" refType="h"/>
            </dgm:constrLst>
            <dgm:ruleLst/>
            <dgm:layoutNode name="parallelogram1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2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3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4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5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6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7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</dgm:layoutNode>
        </dgm:else>
      </dgm:choos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StepDownProcess">
  <dgm:title val=""/>
  <dgm:desc val=""/>
  <dgm:catLst>
    <dgm:cat type="process" pri="16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60" srcId="0" destId="10" srcOrd="0" destOrd="0"/>
        <dgm:cxn modelId="12" srcId="10" destId="11" srcOrd="0" destOrd="0"/>
        <dgm:cxn modelId="70" srcId="0" destId="20" srcOrd="1" destOrd="0"/>
        <dgm:cxn modelId="22" srcId="20" destId="21" srcOrd="0" destOrd="0"/>
        <dgm:cxn modelId="8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t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t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hoose name="Name3">
      <dgm:if name="Name4" func="var" arg="dir" op="equ" val="norm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if>
      <dgm:else name="Name5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else>
    </dgm:choose>
    <dgm:forEach name="nodesForEach" axis="ch" ptType="node">
      <dgm:layoutNode name="composite">
        <dgm:alg type="composite">
          <dgm:param type="ar" val="1.2439"/>
        </dgm:alg>
        <dgm:shape xmlns:r="http://schemas.openxmlformats.org/officeDocument/2006/relationships" r:blip="">
          <dgm:adjLst/>
        </dgm:shape>
        <dgm:choose name="Name6">
          <dgm:if name="Name7" func="var" arg="dir" op="equ" val="norm">
            <dgm:constrLst>
              <dgm:constr type="l" for="ch" forName="bentUpArrow1" refType="w" fact="0.0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refFor="ch" refForName="ParentText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refFor="ch" refForName="ParentText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if>
          <dgm:else name="Name8">
            <dgm:constrLst>
              <dgm:constr type="r" for="ch" forName="bentUpArrow1" refType="w" fact="0.9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.4316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fact="0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fact="0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else>
        </dgm:choose>
        <dgm:choose name="Name9">
          <dgm:if name="Name10" axis="followSib" ptType="node" func="cnt" op="gte" val="1">
            <dgm:layoutNode name="bentUpArrow1" styleLbl="alignImgPlace1">
              <dgm:alg type="sp"/>
              <dgm:choose name="Name11">
                <dgm:if name="Name12" func="var" arg="dir" op="equ" val="norm">
                  <dgm:shape xmlns:r="http://schemas.openxmlformats.org/officeDocument/2006/relationships" rot="90" type="bentUpArrow" r:blip="">
                    <dgm:adjLst>
                      <dgm:adj idx="1" val="0.3284"/>
                      <dgm:adj idx="2" val="0.25"/>
                      <dgm:adj idx="3" val="0.3578"/>
                    </dgm:adjLst>
                  </dgm:shape>
                </dgm:if>
                <dgm:else name="Name13">
                  <dgm:shape xmlns:r="http://schemas.openxmlformats.org/officeDocument/2006/relationships" rot="180" type="bentArrow" r:blip="">
                    <dgm:adjLst>
                      <dgm:adj idx="1" val="0.3284"/>
                      <dgm:adj idx="2" val="0.25"/>
                      <dgm:adj idx="3" val="0.3578"/>
                      <dgm:adj idx="4" val="0"/>
                    </dgm:adjLst>
                  </dgm:shape>
                </dgm:else>
              </dgm:choose>
              <dgm:presOf/>
            </dgm:layoutNode>
          </dgm:if>
          <dgm:else name="Name14"/>
        </dgm:choose>
        <dgm:layoutNode name="ParentText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66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15">
          <dgm:if name="Name16" axis="followSib" ptType="node" func="cnt" op="equ" val="0">
            <dgm:choose name="Name17">
              <dgm:if name="Name18" axis="ch" ptType="node" func="cnt" op="gte" val="1">
                <dgm:layoutNode name="FinalChildText" styleLbl="revTx">
                  <dgm:varLst>
                    <dgm:chMax val="0"/>
                    <dgm:chPref val="0"/>
                    <dgm:bulletEnabled val="1"/>
                  </dgm:varLst>
                  <dgm:alg type="tx">
                    <dgm:param type="stBulletLvl" val="1"/>
                    <dgm:param type="txAnchorVertCh" val="mid"/>
                    <dgm:param type="parTxLTRAlign" val="l"/>
                  </dgm:alg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9"/>
            </dgm:choose>
          </dgm:if>
          <dgm:else name="Name20">
            <dgm:layoutNode name="ChildText" styleLbl="revTx">
              <dgm:varLst>
                <dgm:chMax val="0"/>
                <dgm:chPref val="0"/>
                <dgm:bulletEnabled val="1"/>
              </dgm:varLst>
              <dgm:alg type="tx">
                <dgm:param type="stBulletLvl" val="1"/>
                <dgm:param type="txAnchorVertCh" val="mid"/>
                <dgm:param type="parTxLTRAlign" val="l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else>
        </dgm:choos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StepDownProcess">
  <dgm:title val=""/>
  <dgm:desc val=""/>
  <dgm:catLst>
    <dgm:cat type="process" pri="16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60" srcId="0" destId="10" srcOrd="0" destOrd="0"/>
        <dgm:cxn modelId="12" srcId="10" destId="11" srcOrd="0" destOrd="0"/>
        <dgm:cxn modelId="70" srcId="0" destId="20" srcOrd="1" destOrd="0"/>
        <dgm:cxn modelId="22" srcId="20" destId="21" srcOrd="0" destOrd="0"/>
        <dgm:cxn modelId="8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t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t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hoose name="Name3">
      <dgm:if name="Name4" func="var" arg="dir" op="equ" val="norm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if>
      <dgm:else name="Name5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else>
    </dgm:choose>
    <dgm:forEach name="nodesForEach" axis="ch" ptType="node">
      <dgm:layoutNode name="composite">
        <dgm:alg type="composite">
          <dgm:param type="ar" val="1.2439"/>
        </dgm:alg>
        <dgm:shape xmlns:r="http://schemas.openxmlformats.org/officeDocument/2006/relationships" r:blip="">
          <dgm:adjLst/>
        </dgm:shape>
        <dgm:choose name="Name6">
          <dgm:if name="Name7" func="var" arg="dir" op="equ" val="norm">
            <dgm:constrLst>
              <dgm:constr type="l" for="ch" forName="bentUpArrow1" refType="w" fact="0.0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refFor="ch" refForName="ParentText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refFor="ch" refForName="ParentText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if>
          <dgm:else name="Name8">
            <dgm:constrLst>
              <dgm:constr type="r" for="ch" forName="bentUpArrow1" refType="w" fact="0.9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.4316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fact="0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fact="0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else>
        </dgm:choose>
        <dgm:choose name="Name9">
          <dgm:if name="Name10" axis="followSib" ptType="node" func="cnt" op="gte" val="1">
            <dgm:layoutNode name="bentUpArrow1" styleLbl="alignImgPlace1">
              <dgm:alg type="sp"/>
              <dgm:choose name="Name11">
                <dgm:if name="Name12" func="var" arg="dir" op="equ" val="norm">
                  <dgm:shape xmlns:r="http://schemas.openxmlformats.org/officeDocument/2006/relationships" rot="90" type="bentUpArrow" r:blip="">
                    <dgm:adjLst>
                      <dgm:adj idx="1" val="0.3284"/>
                      <dgm:adj idx="2" val="0.25"/>
                      <dgm:adj idx="3" val="0.3578"/>
                    </dgm:adjLst>
                  </dgm:shape>
                </dgm:if>
                <dgm:else name="Name13">
                  <dgm:shape xmlns:r="http://schemas.openxmlformats.org/officeDocument/2006/relationships" rot="180" type="bentArrow" r:blip="">
                    <dgm:adjLst>
                      <dgm:adj idx="1" val="0.3284"/>
                      <dgm:adj idx="2" val="0.25"/>
                      <dgm:adj idx="3" val="0.3578"/>
                      <dgm:adj idx="4" val="0"/>
                    </dgm:adjLst>
                  </dgm:shape>
                </dgm:else>
              </dgm:choose>
              <dgm:presOf/>
            </dgm:layoutNode>
          </dgm:if>
          <dgm:else name="Name14"/>
        </dgm:choose>
        <dgm:layoutNode name="ParentText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66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15">
          <dgm:if name="Name16" axis="followSib" ptType="node" func="cnt" op="equ" val="0">
            <dgm:choose name="Name17">
              <dgm:if name="Name18" axis="ch" ptType="node" func="cnt" op="gte" val="1">
                <dgm:layoutNode name="FinalChildText" styleLbl="revTx">
                  <dgm:varLst>
                    <dgm:chMax val="0"/>
                    <dgm:chPref val="0"/>
                    <dgm:bulletEnabled val="1"/>
                  </dgm:varLst>
                  <dgm:alg type="tx">
                    <dgm:param type="stBulletLvl" val="1"/>
                    <dgm:param type="txAnchorVertCh" val="mid"/>
                    <dgm:param type="parTxLTRAlign" val="l"/>
                  </dgm:alg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9"/>
            </dgm:choose>
          </dgm:if>
          <dgm:else name="Name20">
            <dgm:layoutNode name="ChildText" styleLbl="revTx">
              <dgm:varLst>
                <dgm:chMax val="0"/>
                <dgm:chPref val="0"/>
                <dgm:bulletEnabled val="1"/>
              </dgm:varLst>
              <dgm:alg type="tx">
                <dgm:param type="stBulletLvl" val="1"/>
                <dgm:param type="txAnchorVertCh" val="mid"/>
                <dgm:param type="parTxLTRAlign" val="l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else>
        </dgm:choos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radial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Pts" val="auto"/>
              <dgm:param type="endPts" val="auto"/>
              <dgm:param type="begSty" val="noArr"/>
              <dgm:param type="endSty" val="no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9/2/quickstyle/3d8">
  <dgm:title val=""/>
  <dgm:desc val=""/>
  <dgm:catLst>
    <dgm:cat type="3D" pri="11800"/>
  </dgm:catLst>
  <dgm:scene3d>
    <a:camera prst="perspectiveHeroicExtremeRightFacing" zoom="82000">
      <a:rot lat="21300000" lon="20400000" rev="180000"/>
    </a:camera>
    <a:lightRig rig="morning" dir="t">
      <a:rot lat="0" lon="0" rev="20400000"/>
    </a:lightRig>
  </dgm:scene3d>
  <dgm:styleLbl name="node0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30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600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635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1520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52400" extrusionH="63500" prstMaterial="matte">
      <a:bevelT w="4445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190500" prstMaterial="matte">
      <a:bevelT w="120650" h="38100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52400" extrusionH="63500" prstMaterial="matte">
      <a:bevelT w="4445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52400" extrusionH="63500" prstMaterial="matte">
      <a:bevelT w="4445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52400" extrusionH="63500" prstMaterial="matte">
      <a:bevelT w="4445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52400" extrusionH="63500" prstMaterial="matte">
      <a:bevelT w="4445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7">
  <dgm:title val=""/>
  <dgm:desc val=""/>
  <dgm:catLst>
    <dgm:cat type="3D" pri="11700"/>
  </dgm:catLst>
  <dgm:scene3d>
    <a:camera prst="perspectiveLeft" zoom="91000"/>
    <a:lightRig rig="threePt" dir="t">
      <a:rot lat="0" lon="0" rev="20640000"/>
    </a:lightRig>
  </dgm:scene3d>
  <dgm:styleLbl name="node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threePt" dir="t"/>
    </dgm:scene3d>
    <dgm:sp3d extrusionH="50600" prstMaterial="clear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 z="572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118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 z="106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 z="-2118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0000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50600">
      <a:bevelT w="101600" h="80600"/>
      <a:bevelB w="80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50600">
      <a:bevelT w="101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61800" extrusionH="10600" contourW="3000">
      <a:bevelT w="48600" h="8600" prst="softRound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61800" extrusionH="10600" contourW="3000">
      <a:bevelT w="48600" h="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618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50600">
      <a:bevelT w="80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200" extrusionH="600" contourW="3000" prstMaterial="plastic">
      <a:bevelT w="80600" h="18600" prst="relaxedInset"/>
      <a:bevelB w="80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3d8">
  <dgm:title val=""/>
  <dgm:desc val=""/>
  <dgm:catLst>
    <dgm:cat type="3D" pri="11800"/>
  </dgm:catLst>
  <dgm:scene3d>
    <a:camera prst="perspectiveHeroicExtremeRightFacing" zoom="82000">
      <a:rot lat="21300000" lon="20400000" rev="180000"/>
    </a:camera>
    <a:lightRig rig="morning" dir="t">
      <a:rot lat="0" lon="0" rev="20400000"/>
    </a:lightRig>
  </dgm:scene3d>
  <dgm:styleLbl name="node0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30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600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635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1520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52400" extrusionH="63500" prstMaterial="matte">
      <a:bevelT w="4445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190500" prstMaterial="matte">
      <a:bevelT w="120650" h="38100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52400" extrusionH="63500" prstMaterial="matte">
      <a:bevelT w="4445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52400" extrusionH="63500" prstMaterial="matte">
      <a:bevelT w="4445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52400" extrusionH="63500" prstMaterial="matte">
      <a:bevelT w="4445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52400" extrusionH="63500" prstMaterial="matte">
      <a:bevelT w="4445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62A283-3BE9-4073-BD04-5F4C65CE84FB}" type="datetimeFigureOut">
              <a:rPr lang="ro-RO" smtClean="0"/>
              <a:pPr/>
              <a:t>14.05.2018</a:t>
            </a:fld>
            <a:endParaRPr lang="ro-R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o-R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CED331-2F8D-4781-9E80-62178FE868DF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5897560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14.05.2018</a:t>
            </a:fld>
            <a:endParaRPr lang="ro-RO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o-RO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14.05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14.05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14.05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14.05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14.05.2018</a:t>
            </a:fld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14.05.2018</a:t>
            </a:fld>
            <a:endParaRPr lang="ro-RO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14.05.2018</a:t>
            </a:fld>
            <a:endParaRPr lang="ro-RO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14.05.2018</a:t>
            </a:fld>
            <a:endParaRPr lang="ro-R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14.05.2018</a:t>
            </a:fld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14.05.2018</a:t>
            </a:fld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8BC6A2E2-E4EE-4E30-8A43-19771106CB31}" type="datetimeFigureOut">
              <a:rPr lang="ro-RO" smtClean="0"/>
              <a:pPr/>
              <a:t>14.05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13" Type="http://schemas.microsoft.com/office/2007/relationships/diagramDrawing" Target="../diagrams/drawing3.xml"/><Relationship Id="rId3" Type="http://schemas.openxmlformats.org/officeDocument/2006/relationships/diagramLayout" Target="../diagrams/layout2.xml"/><Relationship Id="rId7" Type="http://schemas.openxmlformats.org/officeDocument/2006/relationships/image" Target="../media/image15.jpeg"/><Relationship Id="rId12" Type="http://schemas.openxmlformats.org/officeDocument/2006/relationships/diagramColors" Target="../diagrams/colors3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2.xml"/><Relationship Id="rId11" Type="http://schemas.openxmlformats.org/officeDocument/2006/relationships/diagramQuickStyle" Target="../diagrams/quickStyle3.xml"/><Relationship Id="rId5" Type="http://schemas.openxmlformats.org/officeDocument/2006/relationships/diagramColors" Target="../diagrams/colors2.xml"/><Relationship Id="rId10" Type="http://schemas.openxmlformats.org/officeDocument/2006/relationships/diagramLayout" Target="../diagrams/layout3.xml"/><Relationship Id="rId4" Type="http://schemas.openxmlformats.org/officeDocument/2006/relationships/diagramQuickStyle" Target="../diagrams/quickStyle2.xml"/><Relationship Id="rId9" Type="http://schemas.openxmlformats.org/officeDocument/2006/relationships/diagramData" Target="../diagrams/data3.xml"/><Relationship Id="rId14" Type="http://schemas.openxmlformats.org/officeDocument/2006/relationships/image" Target="../media/image17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2.jpeg"/><Relationship Id="rId4" Type="http://schemas.openxmlformats.org/officeDocument/2006/relationships/image" Target="../media/image18.emf"/><Relationship Id="rId9" Type="http://schemas.openxmlformats.org/officeDocument/2006/relationships/image" Target="../media/image2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jpeg"/><Relationship Id="rId5" Type="http://schemas.openxmlformats.org/officeDocument/2006/relationships/image" Target="../media/image13.jpeg"/><Relationship Id="rId4" Type="http://schemas.openxmlformats.org/officeDocument/2006/relationships/image" Target="../media/image1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diagramLayout" Target="../diagrams/layout5.xml"/><Relationship Id="rId7" Type="http://schemas.openxmlformats.org/officeDocument/2006/relationships/image" Target="../media/image31.jpeg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5.xml"/><Relationship Id="rId11" Type="http://schemas.openxmlformats.org/officeDocument/2006/relationships/image" Target="../media/image35.jpeg"/><Relationship Id="rId5" Type="http://schemas.openxmlformats.org/officeDocument/2006/relationships/diagramColors" Target="../diagrams/colors5.xml"/><Relationship Id="rId10" Type="http://schemas.openxmlformats.org/officeDocument/2006/relationships/image" Target="../media/image34.jpeg"/><Relationship Id="rId4" Type="http://schemas.openxmlformats.org/officeDocument/2006/relationships/diagramQuickStyle" Target="../diagrams/quickStyle5.xml"/><Relationship Id="rId9" Type="http://schemas.openxmlformats.org/officeDocument/2006/relationships/image" Target="../media/image33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eg"/><Relationship Id="rId3" Type="http://schemas.openxmlformats.org/officeDocument/2006/relationships/diagramData" Target="../diagrams/data6.xml"/><Relationship Id="rId7" Type="http://schemas.microsoft.com/office/2007/relationships/diagramDrawing" Target="../diagrams/drawing6.xml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6.xml"/><Relationship Id="rId5" Type="http://schemas.openxmlformats.org/officeDocument/2006/relationships/diagramQuickStyle" Target="../diagrams/quickStyle6.xml"/><Relationship Id="rId4" Type="http://schemas.openxmlformats.org/officeDocument/2006/relationships/diagramLayout" Target="../diagrams/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jpeg"/><Relationship Id="rId5" Type="http://schemas.openxmlformats.org/officeDocument/2006/relationships/image" Target="../media/image41.jpeg"/><Relationship Id="rId4" Type="http://schemas.openxmlformats.org/officeDocument/2006/relationships/image" Target="../media/image40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4.jpeg"/><Relationship Id="rId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jpeg"/><Relationship Id="rId5" Type="http://schemas.openxmlformats.org/officeDocument/2006/relationships/image" Target="../media/image48.png"/><Relationship Id="rId4" Type="http://schemas.openxmlformats.org/officeDocument/2006/relationships/image" Target="../media/image47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e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5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jpeg"/><Relationship Id="rId5" Type="http://schemas.openxmlformats.org/officeDocument/2006/relationships/image" Target="../media/image50.jpeg"/><Relationship Id="rId10" Type="http://schemas.openxmlformats.org/officeDocument/2006/relationships/image" Target="../media/image55.jpeg"/><Relationship Id="rId4" Type="http://schemas.openxmlformats.org/officeDocument/2006/relationships/image" Target="../media/image19.wmf"/><Relationship Id="rId9" Type="http://schemas.openxmlformats.org/officeDocument/2006/relationships/image" Target="../media/image54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5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5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jpeg"/><Relationship Id="rId13" Type="http://schemas.openxmlformats.org/officeDocument/2006/relationships/image" Target="../media/image65.jpeg"/><Relationship Id="rId3" Type="http://schemas.openxmlformats.org/officeDocument/2006/relationships/diagramData" Target="../diagrams/data7.xml"/><Relationship Id="rId7" Type="http://schemas.microsoft.com/office/2007/relationships/diagramDrawing" Target="../diagrams/drawing7.xml"/><Relationship Id="rId12" Type="http://schemas.openxmlformats.org/officeDocument/2006/relationships/image" Target="../media/image6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diagramColors" Target="../diagrams/colors7.xml"/><Relationship Id="rId11" Type="http://schemas.openxmlformats.org/officeDocument/2006/relationships/image" Target="../media/image63.jpeg"/><Relationship Id="rId5" Type="http://schemas.openxmlformats.org/officeDocument/2006/relationships/diagramQuickStyle" Target="../diagrams/quickStyle7.xml"/><Relationship Id="rId15" Type="http://schemas.openxmlformats.org/officeDocument/2006/relationships/image" Target="../media/image59.wmf"/><Relationship Id="rId10" Type="http://schemas.openxmlformats.org/officeDocument/2006/relationships/image" Target="../media/image62.jpeg"/><Relationship Id="rId4" Type="http://schemas.openxmlformats.org/officeDocument/2006/relationships/diagramLayout" Target="../diagrams/layout7.xml"/><Relationship Id="rId9" Type="http://schemas.openxmlformats.org/officeDocument/2006/relationships/image" Target="../media/image61.png"/><Relationship Id="rId14" Type="http://schemas.openxmlformats.org/officeDocument/2006/relationships/oleObject" Target="../embeddings/oleObject1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jpeg"/><Relationship Id="rId5" Type="http://schemas.openxmlformats.org/officeDocument/2006/relationships/image" Target="../media/image66.wmf"/><Relationship Id="rId4" Type="http://schemas.openxmlformats.org/officeDocument/2006/relationships/oleObject" Target="../embeddings/oleObject1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jpeg"/><Relationship Id="rId13" Type="http://schemas.openxmlformats.org/officeDocument/2006/relationships/image" Target="../media/image75.png"/><Relationship Id="rId3" Type="http://schemas.openxmlformats.org/officeDocument/2006/relationships/diagramData" Target="../diagrams/data8.xml"/><Relationship Id="rId7" Type="http://schemas.microsoft.com/office/2007/relationships/diagramDrawing" Target="../diagrams/drawing8.xml"/><Relationship Id="rId12" Type="http://schemas.openxmlformats.org/officeDocument/2006/relationships/image" Target="../media/image74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jpeg"/><Relationship Id="rId1" Type="http://schemas.openxmlformats.org/officeDocument/2006/relationships/vmlDrawing" Target="../drawings/vmlDrawing14.vml"/><Relationship Id="rId6" Type="http://schemas.openxmlformats.org/officeDocument/2006/relationships/diagramColors" Target="../diagrams/colors8.xml"/><Relationship Id="rId11" Type="http://schemas.openxmlformats.org/officeDocument/2006/relationships/image" Target="../media/image73.jpeg"/><Relationship Id="rId5" Type="http://schemas.openxmlformats.org/officeDocument/2006/relationships/diagramQuickStyle" Target="../diagrams/quickStyle8.xml"/><Relationship Id="rId15" Type="http://schemas.openxmlformats.org/officeDocument/2006/relationships/image" Target="../media/image69.wmf"/><Relationship Id="rId10" Type="http://schemas.openxmlformats.org/officeDocument/2006/relationships/image" Target="../media/image72.jpeg"/><Relationship Id="rId4" Type="http://schemas.openxmlformats.org/officeDocument/2006/relationships/diagramLayout" Target="../diagrams/layout8.xml"/><Relationship Id="rId9" Type="http://schemas.openxmlformats.org/officeDocument/2006/relationships/image" Target="../media/image71.jpeg"/><Relationship Id="rId14" Type="http://schemas.openxmlformats.org/officeDocument/2006/relationships/oleObject" Target="../embeddings/oleObject1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7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3.jpeg"/><Relationship Id="rId4" Type="http://schemas.openxmlformats.org/officeDocument/2006/relationships/image" Target="../media/image82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6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jpeg"/><Relationship Id="rId13" Type="http://schemas.openxmlformats.org/officeDocument/2006/relationships/image" Target="../media/image98.jpeg"/><Relationship Id="rId3" Type="http://schemas.openxmlformats.org/officeDocument/2006/relationships/image" Target="../media/image88.png"/><Relationship Id="rId7" Type="http://schemas.openxmlformats.org/officeDocument/2006/relationships/image" Target="../media/image92.jpeg"/><Relationship Id="rId12" Type="http://schemas.openxmlformats.org/officeDocument/2006/relationships/image" Target="../media/image97.pn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jpeg"/><Relationship Id="rId11" Type="http://schemas.openxmlformats.org/officeDocument/2006/relationships/image" Target="../media/image96.png"/><Relationship Id="rId5" Type="http://schemas.openxmlformats.org/officeDocument/2006/relationships/image" Target="../media/image90.jpeg"/><Relationship Id="rId10" Type="http://schemas.openxmlformats.org/officeDocument/2006/relationships/image" Target="../media/image95.jpeg"/><Relationship Id="rId4" Type="http://schemas.openxmlformats.org/officeDocument/2006/relationships/image" Target="../media/image89.png"/><Relationship Id="rId9" Type="http://schemas.openxmlformats.org/officeDocument/2006/relationships/image" Target="../media/image94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diagramData" Target="../diagrams/data9.xml"/><Relationship Id="rId7" Type="http://schemas.microsoft.com/office/2007/relationships/diagramDrawing" Target="../diagrams/drawing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diagramColors" Target="../diagrams/colors9.xml"/><Relationship Id="rId5" Type="http://schemas.openxmlformats.org/officeDocument/2006/relationships/diagramQuickStyle" Target="../diagrams/quickStyle9.xml"/><Relationship Id="rId10" Type="http://schemas.openxmlformats.org/officeDocument/2006/relationships/image" Target="../media/image99.jpeg"/><Relationship Id="rId4" Type="http://schemas.openxmlformats.org/officeDocument/2006/relationships/diagramLayout" Target="../diagrams/layout9.xml"/><Relationship Id="rId9" Type="http://schemas.openxmlformats.org/officeDocument/2006/relationships/image" Target="../media/image7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diagramData" Target="../diagrams/data10.xml"/><Relationship Id="rId7" Type="http://schemas.microsoft.com/office/2007/relationships/diagramDrawing" Target="../diagrams/drawing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diagramColors" Target="../diagrams/colors10.xml"/><Relationship Id="rId11" Type="http://schemas.openxmlformats.org/officeDocument/2006/relationships/image" Target="../media/image101.jpeg"/><Relationship Id="rId5" Type="http://schemas.openxmlformats.org/officeDocument/2006/relationships/diagramQuickStyle" Target="../diagrams/quickStyle10.xml"/><Relationship Id="rId10" Type="http://schemas.openxmlformats.org/officeDocument/2006/relationships/image" Target="../media/image100.jpeg"/><Relationship Id="rId4" Type="http://schemas.openxmlformats.org/officeDocument/2006/relationships/diagramLayout" Target="../diagrams/layout10.xml"/><Relationship Id="rId9" Type="http://schemas.openxmlformats.org/officeDocument/2006/relationships/image" Target="../media/image7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jpeg"/><Relationship Id="rId3" Type="http://schemas.openxmlformats.org/officeDocument/2006/relationships/diagramData" Target="../diagrams/data11.xml"/><Relationship Id="rId7" Type="http://schemas.microsoft.com/office/2007/relationships/diagramDrawing" Target="../diagrams/drawing11.xml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diagramColors" Target="../diagrams/colors11.xml"/><Relationship Id="rId11" Type="http://schemas.openxmlformats.org/officeDocument/2006/relationships/oleObject" Target="../embeddings/oleObject25.bin"/><Relationship Id="rId5" Type="http://schemas.openxmlformats.org/officeDocument/2006/relationships/diagramQuickStyle" Target="../diagrams/quickStyle11.xml"/><Relationship Id="rId10" Type="http://schemas.openxmlformats.org/officeDocument/2006/relationships/image" Target="../media/image103.jpeg"/><Relationship Id="rId4" Type="http://schemas.openxmlformats.org/officeDocument/2006/relationships/diagramLayout" Target="../diagrams/layout11.xml"/><Relationship Id="rId9" Type="http://schemas.openxmlformats.org/officeDocument/2006/relationships/image" Target="../media/image86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6.jpeg"/><Relationship Id="rId5" Type="http://schemas.openxmlformats.org/officeDocument/2006/relationships/image" Target="../media/image105.jpeg"/><Relationship Id="rId4" Type="http://schemas.openxmlformats.org/officeDocument/2006/relationships/image" Target="../media/image104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12.xml"/><Relationship Id="rId3" Type="http://schemas.openxmlformats.org/officeDocument/2006/relationships/image" Target="../media/image108.jpeg"/><Relationship Id="rId7" Type="http://schemas.openxmlformats.org/officeDocument/2006/relationships/diagramLayout" Target="../diagrams/layout12.xml"/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7.xml"/><Relationship Id="rId6" Type="http://schemas.openxmlformats.org/officeDocument/2006/relationships/diagramData" Target="../diagrams/data12.xml"/><Relationship Id="rId11" Type="http://schemas.openxmlformats.org/officeDocument/2006/relationships/image" Target="../media/image111.jpeg"/><Relationship Id="rId5" Type="http://schemas.openxmlformats.org/officeDocument/2006/relationships/image" Target="../media/image110.jpeg"/><Relationship Id="rId10" Type="http://schemas.microsoft.com/office/2007/relationships/diagramDrawing" Target="../diagrams/drawing12.xml"/><Relationship Id="rId4" Type="http://schemas.openxmlformats.org/officeDocument/2006/relationships/image" Target="../media/image109.jpeg"/><Relationship Id="rId9" Type="http://schemas.openxmlformats.org/officeDocument/2006/relationships/diagramColors" Target="../diagrams/colors1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13.xml"/><Relationship Id="rId3" Type="http://schemas.openxmlformats.org/officeDocument/2006/relationships/image" Target="../media/image113.jpeg"/><Relationship Id="rId7" Type="http://schemas.openxmlformats.org/officeDocument/2006/relationships/diagramLayout" Target="../diagrams/layout13.xml"/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7.xml"/><Relationship Id="rId6" Type="http://schemas.openxmlformats.org/officeDocument/2006/relationships/diagramData" Target="../diagrams/data13.xml"/><Relationship Id="rId11" Type="http://schemas.openxmlformats.org/officeDocument/2006/relationships/image" Target="../media/image116.jpeg"/><Relationship Id="rId5" Type="http://schemas.openxmlformats.org/officeDocument/2006/relationships/image" Target="../media/image115.jpeg"/><Relationship Id="rId10" Type="http://schemas.microsoft.com/office/2007/relationships/diagramDrawing" Target="../diagrams/drawing13.xml"/><Relationship Id="rId4" Type="http://schemas.openxmlformats.org/officeDocument/2006/relationships/image" Target="../media/image114.png"/><Relationship Id="rId9" Type="http://schemas.openxmlformats.org/officeDocument/2006/relationships/diagramColors" Target="../diagrams/colors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9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1.xml"/><Relationship Id="rId3" Type="http://schemas.openxmlformats.org/officeDocument/2006/relationships/oleObject" Target="../embeddings/oleObject7.bin"/><Relationship Id="rId7" Type="http://schemas.openxmlformats.org/officeDocument/2006/relationships/diagramLayout" Target="../diagrams/layout1.xml"/><Relationship Id="rId12" Type="http://schemas.openxmlformats.org/officeDocument/2006/relationships/image" Target="../media/image1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diagramData" Target="../diagrams/data1.xml"/><Relationship Id="rId11" Type="http://schemas.openxmlformats.org/officeDocument/2006/relationships/image" Target="../media/image12.jpeg"/><Relationship Id="rId5" Type="http://schemas.openxmlformats.org/officeDocument/2006/relationships/image" Target="../media/image11.jpeg"/><Relationship Id="rId10" Type="http://schemas.microsoft.com/office/2007/relationships/diagramDrawing" Target="../diagrams/drawing1.xml"/><Relationship Id="rId4" Type="http://schemas.openxmlformats.org/officeDocument/2006/relationships/image" Target="../media/image10.emf"/><Relationship Id="rId9" Type="http://schemas.openxmlformats.org/officeDocument/2006/relationships/diagramColors" Target="../diagrams/colors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99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4" name="Rounded Rectangle 3"/>
          <p:cNvSpPr/>
          <p:nvPr/>
        </p:nvSpPr>
        <p:spPr>
          <a:xfrm>
            <a:off x="1357290" y="428604"/>
            <a:ext cx="7000924" cy="642942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11617" name="Rectangle 1"/>
          <p:cNvSpPr>
            <a:spLocks noChangeArrowheads="1"/>
          </p:cNvSpPr>
          <p:nvPr/>
        </p:nvSpPr>
        <p:spPr bwMode="auto">
          <a:xfrm>
            <a:off x="0" y="500042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LCALOIZI  IZOCHINOLINICI</a:t>
            </a:r>
            <a:endParaRPr kumimoji="0" lang="ro-RO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116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074150"/>
              </p:ext>
            </p:extLst>
          </p:nvPr>
        </p:nvGraphicFramePr>
        <p:xfrm>
          <a:off x="2866166" y="1628800"/>
          <a:ext cx="5874446" cy="4783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0" r:id="rId3" imgW="3747895" imgH="3045880" progId="">
                  <p:embed/>
                </p:oleObj>
              </mc:Choice>
              <mc:Fallback>
                <p:oleObj r:id="rId3" imgW="3747895" imgH="3045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166" y="1628800"/>
                        <a:ext cx="5874446" cy="47832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9" name="Rectangle 13"/>
          <p:cNvSpPr>
            <a:spLocks noChangeArrowheads="1"/>
          </p:cNvSpPr>
          <p:nvPr/>
        </p:nvSpPr>
        <p:spPr bwMode="auto">
          <a:xfrm>
            <a:off x="0" y="1114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o-RO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163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1163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27" name="Rounded Rectangle 26"/>
          <p:cNvSpPr/>
          <p:nvPr/>
        </p:nvSpPr>
        <p:spPr>
          <a:xfrm>
            <a:off x="467544" y="3568125"/>
            <a:ext cx="2428892" cy="64294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400" b="1" dirty="0" smtClean="0">
                <a:latin typeface="Times New Roman" pitchFamily="18" charset="0"/>
                <a:cs typeface="Times New Roman" pitchFamily="18" charset="0"/>
              </a:rPr>
              <a:t>Precursorul biosintetic</a:t>
            </a:r>
            <a:endParaRPr lang="ro-RO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6675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4249613153"/>
              </p:ext>
            </p:extLst>
          </p:nvPr>
        </p:nvGraphicFramePr>
        <p:xfrm>
          <a:off x="-684584" y="-8308"/>
          <a:ext cx="6408712" cy="41764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57346" name="Picture 2" descr="C:\Users\Ligia\Desktop\neuromuscular-blocking-agent-pancuroniu-hos-00409464601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332656"/>
            <a:ext cx="1953196" cy="1953196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  <a:extLst/>
        </p:spPr>
      </p:pic>
      <p:pic>
        <p:nvPicPr>
          <p:cNvPr id="57347" name="Picture 3" descr="C:\Users\Ligia\Desktop\ana_1_048_rapid_sequence_induction_20_01_med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761141"/>
            <a:ext cx="2411413" cy="1306513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36195" dist="12700" dir="11400000" algn="tl" rotWithShape="0">
              <a:srgbClr val="000000">
                <a:alpha val="33000"/>
              </a:srgbClr>
            </a:outerShdw>
          </a:effectLst>
          <a:scene3d>
            <a:camera prst="perspectiveContrastingLeftFacing">
              <a:rot lat="540000" lon="2100000" rev="0"/>
            </a:camera>
            <a:lightRig rig="soft" dir="t"/>
          </a:scene3d>
          <a:sp3d contourW="12700" prstMaterial="matte">
            <a:bevelT w="63500" h="50800"/>
            <a:contourClr>
              <a:srgbClr val="C0C0C0"/>
            </a:contourClr>
          </a:sp3d>
          <a:extLst/>
        </p:spPr>
      </p:pic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179012545"/>
              </p:ext>
            </p:extLst>
          </p:nvPr>
        </p:nvGraphicFramePr>
        <p:xfrm>
          <a:off x="323528" y="3861048"/>
          <a:ext cx="4632176" cy="325613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pic>
        <p:nvPicPr>
          <p:cNvPr id="57348" name="Picture 4" descr="C:\Users\Ligia\Desktop\suxamethonium-chlorid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5798" y="4437112"/>
            <a:ext cx="2240657" cy="22406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68617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071646"/>
              </p:ext>
            </p:extLst>
          </p:nvPr>
        </p:nvGraphicFramePr>
        <p:xfrm>
          <a:off x="395536" y="1012545"/>
          <a:ext cx="3136052" cy="2866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4" name="CS ChemDraw Drawing" r:id="rId3" imgW="1992973" imgH="1817733" progId="MDLDrawOLE.MDLDrawObject.1">
                  <p:embed/>
                </p:oleObj>
              </mc:Choice>
              <mc:Fallback>
                <p:oleObj name="CS ChemDraw Drawing" r:id="rId3" imgW="1992973" imgH="1817733" progId="MDLDrawOLE.MDLDrawObject.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012545"/>
                        <a:ext cx="3136052" cy="28665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898483"/>
              </p:ext>
            </p:extLst>
          </p:nvPr>
        </p:nvGraphicFramePr>
        <p:xfrm>
          <a:off x="5304953" y="836712"/>
          <a:ext cx="3245633" cy="2726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5" r:id="rId5" imgW="2142527" imgH="1800743" progId="MDLDrawOLE.MDLDrawObject.1">
                  <p:embed/>
                </p:oleObj>
              </mc:Choice>
              <mc:Fallback>
                <p:oleObj r:id="rId5" imgW="2142527" imgH="1800743" progId="MDLDrawOLE.MDLDrawObject.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953" y="836712"/>
                        <a:ext cx="3245633" cy="27263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079347"/>
              </p:ext>
            </p:extLst>
          </p:nvPr>
        </p:nvGraphicFramePr>
        <p:xfrm>
          <a:off x="5580112" y="3716846"/>
          <a:ext cx="3385044" cy="2869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6" name="MDLDrawObject Class" r:id="rId7" imgW="2193032" imgH="1855544" progId="MDLDrawOLE.MDLDrawObject.1">
                  <p:embed/>
                </p:oleObj>
              </mc:Choice>
              <mc:Fallback>
                <p:oleObj name="MDLDrawObject Class" r:id="rId7" imgW="2193032" imgH="1855544" progId="MDLDrawOLE.MDLDrawObject.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716846"/>
                        <a:ext cx="3385044" cy="28692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https://www.unodc.org/images/afghanistan/DSC00107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890298" y="3068960"/>
            <a:ext cx="2160240" cy="162018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Oval 8"/>
          <p:cNvSpPr/>
          <p:nvPr/>
        </p:nvSpPr>
        <p:spPr>
          <a:xfrm>
            <a:off x="2680734" y="4509120"/>
            <a:ext cx="2630404" cy="606499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b="1" i="1" dirty="0" smtClean="0">
                <a:latin typeface="Times New Roman" pitchFamily="18" charset="0"/>
                <a:cs typeface="Times New Roman" pitchFamily="18" charset="0"/>
              </a:rPr>
              <a:t>Capita papaveris</a:t>
            </a:r>
            <a:endParaRPr lang="ro-RO" sz="2000" b="1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8415" name="Picture 47" descr="C:\Users\Ligia\Desktop\images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5151460"/>
            <a:ext cx="2069389" cy="1550045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1900650" y="291459"/>
            <a:ext cx="41905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</a:pPr>
            <a:r>
              <a:rPr lang="it-IT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lcaloizi cu nucleu </a:t>
            </a:r>
            <a:r>
              <a:rPr lang="ro-RO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rfinanic</a:t>
            </a:r>
            <a:endParaRPr lang="it-IT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420134" y="5623232"/>
            <a:ext cx="2630404" cy="606499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b="1" i="1" dirty="0" smtClean="0">
                <a:latin typeface="Times New Roman" pitchFamily="18" charset="0"/>
                <a:cs typeface="Times New Roman" pitchFamily="18" charset="0"/>
              </a:rPr>
              <a:t>Opium</a:t>
            </a:r>
            <a:endParaRPr lang="ro-RO" sz="20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2713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99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5" name="Rectangle 4"/>
          <p:cNvSpPr/>
          <p:nvPr/>
        </p:nvSpPr>
        <p:spPr>
          <a:xfrm>
            <a:off x="214283" y="1147755"/>
            <a:ext cx="270153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o-RO" sz="2000" b="1" i="1" dirty="0" smtClean="0">
                <a:latin typeface="Times New Roman" pitchFamily="18" charset="0"/>
                <a:cs typeface="Times New Roman" pitchFamily="18" charset="0"/>
              </a:rPr>
              <a:t>Papaver somniferum </a:t>
            </a:r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mac </a:t>
            </a:r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de grădină </a:t>
            </a:r>
            <a:endParaRPr lang="ro-RO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05" name="Picture 5" descr="C:\Users\Lidia\Desktop\izochin 1\P somni 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79179" y="517743"/>
            <a:ext cx="1835500" cy="137997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21859" name="Picture 3" descr="C:\Users\Lidia\Desktop\izochin 2\papver ros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4289" y="3055451"/>
            <a:ext cx="1813026" cy="1711497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21860" name="Picture 4" descr="C:\Users\Lidia\Desktop\izochin 2\papaver somni alb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15790" y="2220929"/>
            <a:ext cx="2000053" cy="14961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Oval 1"/>
          <p:cNvSpPr/>
          <p:nvPr/>
        </p:nvSpPr>
        <p:spPr>
          <a:xfrm>
            <a:off x="5888687" y="2841275"/>
            <a:ext cx="3024336" cy="648072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ro-RO" sz="20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,opiu diluat”</a:t>
            </a:r>
            <a:endParaRPr lang="ro-RO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dirty="0"/>
          </a:p>
        </p:txBody>
      </p:sp>
      <p:pic>
        <p:nvPicPr>
          <p:cNvPr id="176130" name="Picture 2" descr="http://www.alege.org/upload/A1Z9PG_full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946630"/>
            <a:ext cx="2536232" cy="1902174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4572000" y="145957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PAPAVERIS IMMATURI </a:t>
            </a:r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FRUCTUS</a:t>
            </a:r>
            <a:endParaRPr lang="ro-RO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ight Arrow 3"/>
          <p:cNvSpPr/>
          <p:nvPr/>
        </p:nvSpPr>
        <p:spPr>
          <a:xfrm>
            <a:off x="4487594" y="1712812"/>
            <a:ext cx="1418615" cy="351166"/>
          </a:xfrm>
          <a:prstGeom prst="right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6" name="Rectangle 5"/>
          <p:cNvSpPr/>
          <p:nvPr/>
        </p:nvSpPr>
        <p:spPr>
          <a:xfrm>
            <a:off x="6516216" y="4942909"/>
            <a:ext cx="217619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algn="just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,9-1% </a:t>
            </a:r>
            <a:r>
              <a:rPr lang="ro-RO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rfină</a:t>
            </a:r>
          </a:p>
          <a:p>
            <a:pPr marL="285750" lvl="0" indent="-285750" algn="just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ro-RO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deină</a:t>
            </a:r>
          </a:p>
          <a:p>
            <a:pPr marL="285750" lvl="0" indent="-285750" algn="just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q"/>
            </a:pPr>
            <a:r>
              <a:rPr lang="ro-RO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apaverină</a:t>
            </a:r>
            <a:endParaRPr lang="ro-RO" sz="2000" dirty="0"/>
          </a:p>
        </p:txBody>
      </p:sp>
      <p:sp>
        <p:nvSpPr>
          <p:cNvPr id="7" name="Down Arrow 6"/>
          <p:cNvSpPr/>
          <p:nvPr/>
        </p:nvSpPr>
        <p:spPr>
          <a:xfrm>
            <a:off x="7400855" y="3717032"/>
            <a:ext cx="267489" cy="10081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8" name="Right Brace 7"/>
          <p:cNvSpPr/>
          <p:nvPr/>
        </p:nvSpPr>
        <p:spPr>
          <a:xfrm>
            <a:off x="5196901" y="4005064"/>
            <a:ext cx="1103291" cy="266429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9" name="Rectangle 8"/>
          <p:cNvSpPr/>
          <p:nvPr/>
        </p:nvSpPr>
        <p:spPr>
          <a:xfrm>
            <a:off x="3848172" y="4124687"/>
            <a:ext cx="1723549" cy="24006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ro-RO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nalgezică</a:t>
            </a:r>
          </a:p>
          <a:p>
            <a:endParaRPr lang="ro-RO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endParaRPr lang="ro-RO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Wingdings" pitchFamily="2" charset="2"/>
              <a:buChar char="Ø"/>
            </a:pPr>
            <a:r>
              <a:rPr lang="ro-RO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o-RO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ntispastică</a:t>
            </a:r>
          </a:p>
          <a:p>
            <a:endParaRPr lang="ro-RO" dirty="0">
              <a:latin typeface="Times New Roman" pitchFamily="18" charset="0"/>
              <a:cs typeface="Times New Roman" pitchFamily="18" charset="0"/>
            </a:endParaRPr>
          </a:p>
          <a:p>
            <a:endParaRPr lang="ro-RO" dirty="0" smtClean="0">
              <a:latin typeface="Times New Roman" pitchFamily="18" charset="0"/>
              <a:cs typeface="Times New Roman" pitchFamily="18" charset="0"/>
            </a:endParaRPr>
          </a:p>
          <a:p>
            <a:endParaRPr lang="ro-RO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ro-RO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edativă</a:t>
            </a:r>
            <a:endParaRPr lang="ro-RO" sz="2000" dirty="0"/>
          </a:p>
        </p:txBody>
      </p:sp>
    </p:spTree>
    <p:extLst>
      <p:ext uri="{BB962C8B-B14F-4D97-AF65-F5344CB8AC3E}">
        <p14:creationId xmlns:p14="http://schemas.microsoft.com/office/powerpoint/2010/main" val="3923649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99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01377" name="Rectangle 1"/>
          <p:cNvSpPr>
            <a:spLocks noChangeArrowheads="1"/>
          </p:cNvSpPr>
          <p:nvPr/>
        </p:nvSpPr>
        <p:spPr bwMode="auto">
          <a:xfrm>
            <a:off x="0" y="768765"/>
            <a:ext cx="892971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PIUM </a:t>
            </a:r>
            <a:endParaRPr lang="ro-RO" sz="24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457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PIUM </a:t>
            </a:r>
            <a:r>
              <a:rPr kumimoji="0" lang="ro-RO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RUDUM </a:t>
            </a:r>
            <a:endParaRPr kumimoji="0" lang="ro-RO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95588" name="AutoShape 4" descr="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" name="AutoShape 6" descr="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" name="Picture 10" descr="https://encrypted-tbn2.gstatic.com/images?q=tbn:ANd9GcTmc1NtVU-pVNT_TZ6cqL7thzMasBQ-oBt5JLCS0X11zbTTyJs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13065" y="3346102"/>
            <a:ext cx="3195439" cy="212642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77156" name="Picture 4" descr="http://www.parameter.sk/sites/default/files/styles/article/public/photos/promoted/hasi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7704" y="4713523"/>
            <a:ext cx="3084644" cy="202271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" name="Rectangle 2"/>
          <p:cNvSpPr/>
          <p:nvPr/>
        </p:nvSpPr>
        <p:spPr>
          <a:xfrm>
            <a:off x="6396306" y="5638794"/>
            <a:ext cx="25948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atexul concretizat</a:t>
            </a:r>
            <a:endParaRPr lang="ro-RO" sz="2400" dirty="0"/>
          </a:p>
        </p:txBody>
      </p:sp>
      <p:pic>
        <p:nvPicPr>
          <p:cNvPr id="204802" name="Picture 2" descr="Related ima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493" y="2098864"/>
            <a:ext cx="5391690" cy="17554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670554" y="4139788"/>
            <a:ext cx="2842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4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apaver somniferum</a:t>
            </a:r>
            <a:endParaRPr lang="ro-RO" sz="2400" dirty="0"/>
          </a:p>
        </p:txBody>
      </p:sp>
      <p:sp>
        <p:nvSpPr>
          <p:cNvPr id="6" name="Curved Down Arrow 5"/>
          <p:cNvSpPr/>
          <p:nvPr/>
        </p:nvSpPr>
        <p:spPr>
          <a:xfrm>
            <a:off x="6444222" y="1597668"/>
            <a:ext cx="936104" cy="1613214"/>
          </a:xfrm>
          <a:prstGeom prst="curvedDownArrow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>
              <a:solidFill>
                <a:schemeClr val="tx1"/>
              </a:solidFill>
            </a:endParaRPr>
          </a:p>
        </p:txBody>
      </p:sp>
      <p:sp>
        <p:nvSpPr>
          <p:cNvPr id="7" name="Curved Left Arrow 6"/>
          <p:cNvSpPr/>
          <p:nvPr/>
        </p:nvSpPr>
        <p:spPr>
          <a:xfrm>
            <a:off x="4992348" y="4713523"/>
            <a:ext cx="1811900" cy="1011359"/>
          </a:xfrm>
          <a:prstGeom prst="curvedLeftArrow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6166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99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1816994754"/>
              </p:ext>
            </p:extLst>
          </p:nvPr>
        </p:nvGraphicFramePr>
        <p:xfrm>
          <a:off x="587896" y="692696"/>
          <a:ext cx="7968208" cy="59046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801407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738571"/>
              </p:ext>
            </p:extLst>
          </p:nvPr>
        </p:nvGraphicFramePr>
        <p:xfrm>
          <a:off x="251520" y="260648"/>
          <a:ext cx="3075236" cy="2811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2" name="CS ChemDraw Drawing" r:id="rId3" imgW="1992973" imgH="1817733" progId="ChemDraw.Document.6.0">
                  <p:embed/>
                </p:oleObj>
              </mc:Choice>
              <mc:Fallback>
                <p:oleObj name="CS ChemDraw Drawing" r:id="rId3" imgW="1992973" imgH="181773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60648"/>
                        <a:ext cx="3075236" cy="2811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779912" y="503290"/>
            <a:ext cx="1235710" cy="864957"/>
            <a:chOff x="405006" y="117474"/>
            <a:chExt cx="1235710" cy="864957"/>
          </a:xfrm>
        </p:grpSpPr>
        <p:sp>
          <p:nvSpPr>
            <p:cNvPr id="4" name="Rounded Rectangle 3"/>
            <p:cNvSpPr/>
            <p:nvPr/>
          </p:nvSpPr>
          <p:spPr>
            <a:xfrm>
              <a:off x="405006" y="117474"/>
              <a:ext cx="1235710" cy="864957"/>
            </a:xfrm>
            <a:prstGeom prst="roundRect">
              <a:avLst>
                <a:gd name="adj" fmla="val 16670"/>
              </a:avLst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</p:sp>
        <p:sp>
          <p:nvSpPr>
            <p:cNvPr id="5" name="Rounded Rectangle 4"/>
            <p:cNvSpPr/>
            <p:nvPr/>
          </p:nvSpPr>
          <p:spPr>
            <a:xfrm>
              <a:off x="447237" y="159705"/>
              <a:ext cx="1151248" cy="780495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76200" tIns="76200" rIns="76200" bIns="76200" numCol="1" spcCol="1270" anchor="ctr" anchorCtr="0">
              <a:noAutofit/>
            </a:bodyPr>
            <a:lstStyle/>
            <a:p>
              <a:pPr lvl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400" b="1" kern="1200" dirty="0" smtClean="0">
                  <a:latin typeface="Times New Roman" pitchFamily="18" charset="0"/>
                  <a:cs typeface="Times New Roman" pitchFamily="18" charset="0"/>
                </a:rPr>
                <a:t>SNC</a:t>
              </a:r>
              <a:endParaRPr lang="ro-RO" sz="2400" b="1" kern="1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6084168" y="692696"/>
            <a:ext cx="32403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o-RO" sz="2400" b="1" dirty="0">
                <a:latin typeface="Times New Roman" pitchFamily="18" charset="0"/>
                <a:cs typeface="Times New Roman" pitchFamily="18" charset="0"/>
              </a:rPr>
              <a:t>analgezic central</a:t>
            </a:r>
          </a:p>
          <a:p>
            <a:pPr lvl="0"/>
            <a:endParaRPr lang="ro-RO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5231646" y="864823"/>
            <a:ext cx="780514" cy="188976"/>
          </a:xfrm>
          <a:prstGeom prst="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pic>
        <p:nvPicPr>
          <p:cNvPr id="10" name="Picture 4" descr="Image result for semnul exclamarii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0535" y="1326016"/>
            <a:ext cx="1342736" cy="1007052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6358189" y="1523693"/>
            <a:ext cx="21467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sedare, somnolență</a:t>
            </a:r>
            <a:endParaRPr lang="ro-RO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3383868" y="2333068"/>
            <a:ext cx="2027798" cy="951916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6" name="Rectangle 15"/>
          <p:cNvSpPr/>
          <p:nvPr/>
        </p:nvSpPr>
        <p:spPr>
          <a:xfrm>
            <a:off x="3707904" y="2381979"/>
            <a:ext cx="136287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ro-RO" sz="2400" dirty="0">
                <a:latin typeface="Times New Roman" pitchFamily="18" charset="0"/>
                <a:cs typeface="Times New Roman" pitchFamily="18" charset="0"/>
              </a:rPr>
              <a:t>Aparat </a:t>
            </a:r>
            <a:endParaRPr lang="ro-RO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ctr"/>
            <a:r>
              <a:rPr lang="ro-RO" sz="2400" dirty="0" smtClean="0">
                <a:latin typeface="Times New Roman" pitchFamily="18" charset="0"/>
                <a:cs typeface="Times New Roman" pitchFamily="18" charset="0"/>
              </a:rPr>
              <a:t>respirator</a:t>
            </a:r>
            <a:endParaRPr lang="ro-RO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" name="Picture 4" descr="Image result for semnul exclamarii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5717" y="2665943"/>
            <a:ext cx="1342736" cy="1007052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5944530" y="2824530"/>
            <a:ext cx="19752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bronhoconstricție</a:t>
            </a:r>
            <a:endParaRPr lang="ro-RO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323528" y="3672995"/>
            <a:ext cx="2160240" cy="864096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25" name="Rounded Rectangle 24"/>
          <p:cNvSpPr/>
          <p:nvPr/>
        </p:nvSpPr>
        <p:spPr>
          <a:xfrm>
            <a:off x="2910538" y="3683329"/>
            <a:ext cx="2160240" cy="864096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dirty="0" smtClean="0"/>
              <a:t>Aparat urinar</a:t>
            </a:r>
            <a:endParaRPr lang="ro-RO" sz="2000" dirty="0"/>
          </a:p>
        </p:txBody>
      </p:sp>
      <p:sp>
        <p:nvSpPr>
          <p:cNvPr id="27" name="Rectangle 26"/>
          <p:cNvSpPr/>
          <p:nvPr/>
        </p:nvSpPr>
        <p:spPr>
          <a:xfrm>
            <a:off x="527856" y="3910566"/>
            <a:ext cx="18197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Aparat digestiv </a:t>
            </a:r>
            <a:endParaRPr lang="ro-RO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6038241" y="3878628"/>
            <a:ext cx="2160240" cy="864096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dirty="0" smtClean="0"/>
              <a:t>Cardio-vascular</a:t>
            </a:r>
            <a:endParaRPr lang="ro-RO" sz="2000" dirty="0"/>
          </a:p>
        </p:txBody>
      </p:sp>
      <p:pic>
        <p:nvPicPr>
          <p:cNvPr id="29" name="Picture 4" descr="Image result for semnul exclamarii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67" y="4239198"/>
            <a:ext cx="1342736" cy="1007052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4" descr="Image result for semnul exclamarii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7922" y="4239198"/>
            <a:ext cx="1342736" cy="1007052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4" descr="Image result for semnul exclamarii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4972" y="4365322"/>
            <a:ext cx="1342736" cy="1007052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Rectangle 31"/>
          <p:cNvSpPr/>
          <p:nvPr/>
        </p:nvSpPr>
        <p:spPr>
          <a:xfrm>
            <a:off x="1219137" y="4684182"/>
            <a:ext cx="1492716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constipație</a:t>
            </a:r>
          </a:p>
          <a:p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rețuri</a:t>
            </a:r>
            <a:endParaRPr lang="ro-RO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vomismente</a:t>
            </a:r>
            <a:endParaRPr lang="ro-RO" sz="2000" b="1" dirty="0">
              <a:latin typeface="Times New Roman" pitchFamily="18" charset="0"/>
              <a:cs typeface="Times New Roman" pitchFamily="18" charset="0"/>
            </a:endParaRPr>
          </a:p>
          <a:p>
            <a:pPr lvl="0"/>
            <a:endParaRPr lang="ro-RO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391258" y="4675656"/>
            <a:ext cx="20858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retenție urinară</a:t>
            </a:r>
            <a:endParaRPr lang="ro-RO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7114956" y="4868848"/>
            <a:ext cx="6354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hTA</a:t>
            </a:r>
            <a:endParaRPr lang="ro-RO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5" name="Picture 4" descr="C:\Users\Ligia\Desktop\05-sistema-sensorial-32-638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5" t="20938" b="10088"/>
          <a:stretch/>
        </p:blipFill>
        <p:spPr bwMode="auto">
          <a:xfrm>
            <a:off x="3744161" y="5375207"/>
            <a:ext cx="2294080" cy="1222896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Rectangle 35"/>
          <p:cNvSpPr/>
          <p:nvPr/>
        </p:nvSpPr>
        <p:spPr>
          <a:xfrm>
            <a:off x="5511415" y="6136438"/>
            <a:ext cx="9348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400" dirty="0">
                <a:latin typeface="Times New Roman" pitchFamily="18" charset="0"/>
                <a:cs typeface="Times New Roman" pitchFamily="18" charset="0"/>
              </a:rPr>
              <a:t>mioză</a:t>
            </a:r>
            <a:endParaRPr lang="ro-RO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7" name="Picture 4" descr="Image result for semnul exclamarii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6708" y="5375207"/>
            <a:ext cx="1342736" cy="1007052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97464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651636395"/>
              </p:ext>
            </p:extLst>
          </p:nvPr>
        </p:nvGraphicFramePr>
        <p:xfrm>
          <a:off x="251520" y="692696"/>
          <a:ext cx="5976664" cy="41764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63490" name="Picture 2" descr="C:\Users\Ligia\Desktop\1-11742-85501281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188640"/>
            <a:ext cx="2292846" cy="1528564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1" name="Picture 3" descr="C:\Users\Ligia\Desktop\descărcare (1)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1069" y="1717204"/>
            <a:ext cx="2460129" cy="1022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2" name="Picture 4" descr="C:\Users\Ligia\Desktop\cancer-101-s1-what-is-cancer-cell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4964" y="2904382"/>
            <a:ext cx="1828998" cy="1242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3" name="Picture 5" descr="C:\Users\Ligia\Desktop\descărcare (2)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3604" y="4430253"/>
            <a:ext cx="2647950" cy="172402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4" name="Picture 6" descr="C:\Users\Ligia\Desktop\Kidney-Stones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4653136"/>
            <a:ext cx="2612256" cy="1967061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7721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ight Arrow 8"/>
          <p:cNvSpPr/>
          <p:nvPr/>
        </p:nvSpPr>
        <p:spPr>
          <a:xfrm>
            <a:off x="3302942" y="749895"/>
            <a:ext cx="1341066" cy="230833"/>
          </a:xfrm>
          <a:prstGeom prst="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0" name="Rectangle 9"/>
          <p:cNvSpPr/>
          <p:nvPr/>
        </p:nvSpPr>
        <p:spPr>
          <a:xfrm>
            <a:off x="4788024" y="403646"/>
            <a:ext cx="424847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e instalează la câteva zile de la administrare, rar apare la două săptămâni de la administrarea a </a:t>
            </a:r>
            <a:r>
              <a:rPr lang="ro-RO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-3g/zi</a:t>
            </a:r>
            <a:endParaRPr lang="ro-RO" sz="2000" dirty="0"/>
          </a:p>
        </p:txBody>
      </p:sp>
      <p:sp>
        <p:nvSpPr>
          <p:cNvPr id="12" name="Rectangle 11"/>
          <p:cNvSpPr/>
          <p:nvPr/>
        </p:nvSpPr>
        <p:spPr>
          <a:xfrm>
            <a:off x="4115028" y="2188895"/>
            <a:ext cx="13644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nstipaţie</a:t>
            </a:r>
            <a:endParaRPr lang="ro-RO" sz="2000" dirty="0"/>
          </a:p>
        </p:txBody>
      </p:sp>
      <p:sp>
        <p:nvSpPr>
          <p:cNvPr id="13" name="Rectangle 12"/>
          <p:cNvSpPr/>
          <p:nvPr/>
        </p:nvSpPr>
        <p:spPr>
          <a:xfrm>
            <a:off x="4139952" y="2875002"/>
            <a:ext cx="11194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norexie</a:t>
            </a:r>
            <a:endParaRPr lang="ro-RO" sz="2000" dirty="0"/>
          </a:p>
        </p:txBody>
      </p:sp>
      <p:sp>
        <p:nvSpPr>
          <p:cNvPr id="14" name="Rectangle 13"/>
          <p:cNvSpPr/>
          <p:nvPr/>
        </p:nvSpPr>
        <p:spPr>
          <a:xfrm>
            <a:off x="4301485" y="3601202"/>
            <a:ext cx="8386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ioză</a:t>
            </a:r>
            <a:endParaRPr lang="ro-RO" sz="2000" dirty="0"/>
          </a:p>
        </p:txBody>
      </p:sp>
      <p:sp>
        <p:nvSpPr>
          <p:cNvPr id="15" name="Rectangle 14"/>
          <p:cNvSpPr/>
          <p:nvPr/>
        </p:nvSpPr>
        <p:spPr>
          <a:xfrm>
            <a:off x="3399326" y="4322069"/>
            <a:ext cx="26372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orme uşoare de anemie</a:t>
            </a:r>
            <a:endParaRPr lang="ro-RO" sz="2000" dirty="0"/>
          </a:p>
        </p:txBody>
      </p:sp>
      <p:sp>
        <p:nvSpPr>
          <p:cNvPr id="16" name="Rectangle 15"/>
          <p:cNvSpPr/>
          <p:nvPr/>
        </p:nvSpPr>
        <p:spPr>
          <a:xfrm>
            <a:off x="3281417" y="5013176"/>
            <a:ext cx="33217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lterarea funcţiilor intelectuale</a:t>
            </a:r>
            <a:endParaRPr lang="ro-RO" sz="2000" dirty="0"/>
          </a:p>
        </p:txBody>
      </p:sp>
      <p:sp>
        <p:nvSpPr>
          <p:cNvPr id="17" name="Double Bracket 16"/>
          <p:cNvSpPr/>
          <p:nvPr/>
        </p:nvSpPr>
        <p:spPr>
          <a:xfrm>
            <a:off x="2876105" y="1988840"/>
            <a:ext cx="3856135" cy="3960440"/>
          </a:xfrm>
          <a:prstGeom prst="bracketPair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8" name="Rectangle 17"/>
          <p:cNvSpPr/>
          <p:nvPr/>
        </p:nvSpPr>
        <p:spPr>
          <a:xfrm>
            <a:off x="971600" y="620688"/>
            <a:ext cx="20986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rfinomania</a:t>
            </a:r>
            <a:endParaRPr lang="ro-RO" sz="2400" dirty="0"/>
          </a:p>
        </p:txBody>
      </p:sp>
    </p:spTree>
    <p:extLst>
      <p:ext uri="{BB962C8B-B14F-4D97-AF65-F5344CB8AC3E}">
        <p14:creationId xmlns:p14="http://schemas.microsoft.com/office/powerpoint/2010/main" val="2262717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683568" y="260648"/>
            <a:ext cx="4104456" cy="79208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Dependență fizică și psihică</a:t>
            </a:r>
            <a:endParaRPr lang="ro-RO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 descr="C:\Users\Ligia\Desktop\atentie-stop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340" y="1916831"/>
            <a:ext cx="1529396" cy="1862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4256105132"/>
              </p:ext>
            </p:extLst>
          </p:nvPr>
        </p:nvGraphicFramePr>
        <p:xfrm>
          <a:off x="2446993" y="1484784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87536" y="4641952"/>
            <a:ext cx="44644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pertensiune arterială, </a:t>
            </a:r>
            <a:r>
              <a:rPr lang="ro-RO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nsomnie</a:t>
            </a:r>
          </a:p>
          <a:p>
            <a:r>
              <a:rPr lang="ro-RO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</a:t>
            </a:r>
            <a:r>
              <a:rPr lang="ro-RO" sz="20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aza </a:t>
            </a:r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arcantă</a:t>
            </a:r>
            <a:r>
              <a:rPr lang="ro-RO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ro-RO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3779912" y="5661248"/>
            <a:ext cx="47525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lici abdominale, vomismente, diaree, refuzul alimentaţiei şi al apei </a:t>
            </a:r>
            <a:r>
              <a:rPr lang="ro-RO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ro-RO" sz="20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aza </a:t>
            </a:r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everă</a:t>
            </a:r>
            <a:r>
              <a:rPr lang="ro-RO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ro-RO" sz="2000" dirty="0">
              <a:latin typeface="Times New Roman" pitchFamily="18" charset="0"/>
              <a:cs typeface="Times New Roman" pitchFamily="18" charset="0"/>
            </a:endParaRPr>
          </a:p>
          <a:p>
            <a:endParaRPr lang="ro-RO" sz="2000" dirty="0"/>
          </a:p>
        </p:txBody>
      </p:sp>
      <p:pic>
        <p:nvPicPr>
          <p:cNvPr id="61442" name="Picture 2" descr="C:\Users\Ligia\Desktop\IS_150108_885lg_drogue-toxicomanie-edmonton_sn635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991201"/>
            <a:ext cx="3284145" cy="18463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Explosion 2 6"/>
          <p:cNvSpPr/>
          <p:nvPr/>
        </p:nvSpPr>
        <p:spPr>
          <a:xfrm>
            <a:off x="6372200" y="332656"/>
            <a:ext cx="1800200" cy="720080"/>
          </a:xfrm>
          <a:prstGeom prst="irregularSeal2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Drog</a:t>
            </a:r>
            <a:endParaRPr lang="ro-RO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Down Arrow 9"/>
          <p:cNvSpPr/>
          <p:nvPr/>
        </p:nvSpPr>
        <p:spPr>
          <a:xfrm>
            <a:off x="8392236" y="2127883"/>
            <a:ext cx="280408" cy="720080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3" name="Down Arrow 12"/>
          <p:cNvSpPr/>
          <p:nvPr/>
        </p:nvSpPr>
        <p:spPr>
          <a:xfrm>
            <a:off x="8392236" y="3060580"/>
            <a:ext cx="280408" cy="720080"/>
          </a:xfrm>
          <a:prstGeom prst="downArrow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4" name="Down Arrow 13"/>
          <p:cNvSpPr/>
          <p:nvPr/>
        </p:nvSpPr>
        <p:spPr>
          <a:xfrm>
            <a:off x="8414195" y="4194302"/>
            <a:ext cx="280408" cy="720080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5" name="Down Arrow 14"/>
          <p:cNvSpPr/>
          <p:nvPr/>
        </p:nvSpPr>
        <p:spPr>
          <a:xfrm>
            <a:off x="8414195" y="5216273"/>
            <a:ext cx="280408" cy="720080"/>
          </a:xfrm>
          <a:prstGeom prst="downArrow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726497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570137" y="440668"/>
            <a:ext cx="2304256" cy="648072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ral, s.c.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i.v.</a:t>
            </a:r>
            <a:endParaRPr lang="ro-RO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urved Right Arrow 3"/>
          <p:cNvSpPr/>
          <p:nvPr/>
        </p:nvSpPr>
        <p:spPr>
          <a:xfrm>
            <a:off x="1326221" y="1664868"/>
            <a:ext cx="792088" cy="936104"/>
          </a:xfrm>
          <a:prstGeom prst="curvedRightArrow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>
              <a:solidFill>
                <a:schemeClr val="tx1"/>
              </a:solidFill>
            </a:endParaRPr>
          </a:p>
        </p:txBody>
      </p:sp>
      <p:pic>
        <p:nvPicPr>
          <p:cNvPr id="5" name="Picture 3" descr="http://www.raffo.com.ar/fotosproductos/14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3233205"/>
            <a:ext cx="3642058" cy="2448272"/>
          </a:xfrm>
          <a:prstGeom prst="rect">
            <a:avLst/>
          </a:prstGeom>
          <a:noFill/>
        </p:spPr>
      </p:pic>
      <p:pic>
        <p:nvPicPr>
          <p:cNvPr id="6" name="Picture 6" descr="C:\Users\Lidia\Desktop\izochin 2\doltard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53331" y="2267630"/>
            <a:ext cx="2347629" cy="1583285"/>
          </a:xfrm>
          <a:prstGeom prst="rect">
            <a:avLst/>
          </a:prstGeom>
          <a:noFill/>
        </p:spPr>
      </p:pic>
      <p:pic>
        <p:nvPicPr>
          <p:cNvPr id="8" name="Picture 4" descr="C:\Users\Lidia\Desktop\izochin 2\morfin.jpg"/>
          <p:cNvPicPr>
            <a:picLocks noChangeAspect="1" noChangeArrowheads="1"/>
          </p:cNvPicPr>
          <p:nvPr/>
        </p:nvPicPr>
        <p:blipFill rotWithShape="1">
          <a:blip r:embed="rId4" cstate="print"/>
          <a:srcRect l="8687" t="21663" r="18406" b="-2565"/>
          <a:stretch/>
        </p:blipFill>
        <p:spPr bwMode="auto">
          <a:xfrm>
            <a:off x="2836564" y="1327239"/>
            <a:ext cx="2069584" cy="188078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9" name="Picture 5" descr="C:\Users\Lidia\Desktop\izochin 2\sevredol.jpg"/>
          <p:cNvPicPr>
            <a:picLocks noChangeAspect="1" noChangeArrowheads="1"/>
          </p:cNvPicPr>
          <p:nvPr/>
        </p:nvPicPr>
        <p:blipFill rotWithShape="1">
          <a:blip r:embed="rId5" cstate="print"/>
          <a:srcRect l="18723" t="11640" r="9725"/>
          <a:stretch/>
        </p:blipFill>
        <p:spPr bwMode="auto">
          <a:xfrm>
            <a:off x="4318588" y="3325615"/>
            <a:ext cx="1735310" cy="2336143"/>
          </a:xfrm>
          <a:prstGeom prst="rect">
            <a:avLst/>
          </a:prstGeom>
          <a:noFill/>
        </p:spPr>
      </p:pic>
      <p:sp>
        <p:nvSpPr>
          <p:cNvPr id="7" name="Rounded Rectangle 6"/>
          <p:cNvSpPr/>
          <p:nvPr/>
        </p:nvSpPr>
        <p:spPr>
          <a:xfrm>
            <a:off x="4906148" y="332656"/>
            <a:ext cx="4080025" cy="864096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Eliberare strict pe prescripție medicală – regim special</a:t>
            </a:r>
            <a:endParaRPr lang="ro-RO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9922" name="Picture 2" descr="Image result for vendal retar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908" y="4293096"/>
            <a:ext cx="2884477" cy="2249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4939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99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11628" name="Rectangle 12"/>
          <p:cNvSpPr>
            <a:spLocks noChangeArrowheads="1"/>
          </p:cNvSpPr>
          <p:nvPr/>
        </p:nvSpPr>
        <p:spPr bwMode="auto">
          <a:xfrm>
            <a:off x="323528" y="3789040"/>
            <a:ext cx="2923412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914400" algn="l"/>
                <a:tab pos="984250" algn="l"/>
              </a:tabLst>
            </a:pPr>
            <a:r>
              <a:rPr kumimoji="0" lang="ro-RO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etrahidroizochinolină</a:t>
            </a:r>
            <a:endParaRPr kumimoji="0" lang="ro-RO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</a:tabLst>
            </a:pPr>
            <a:endParaRPr kumimoji="0" lang="ro-RO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16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839315"/>
              </p:ext>
            </p:extLst>
          </p:nvPr>
        </p:nvGraphicFramePr>
        <p:xfrm>
          <a:off x="611560" y="2398818"/>
          <a:ext cx="2002789" cy="1161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64" r:id="rId3" imgW="1134110" imgH="656590" progId="">
                  <p:embed/>
                </p:oleObj>
              </mc:Choice>
              <mc:Fallback>
                <p:oleObj r:id="rId3" imgW="1134110" imgH="65659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398818"/>
                        <a:ext cx="2002789" cy="11612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9" name="Rectangle 13"/>
          <p:cNvSpPr>
            <a:spLocks noChangeArrowheads="1"/>
          </p:cNvSpPr>
          <p:nvPr/>
        </p:nvSpPr>
        <p:spPr bwMode="auto">
          <a:xfrm>
            <a:off x="0" y="1114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o-RO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163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116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814624"/>
              </p:ext>
            </p:extLst>
          </p:nvPr>
        </p:nvGraphicFramePr>
        <p:xfrm>
          <a:off x="5976780" y="4202965"/>
          <a:ext cx="2026122" cy="1294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65" r:id="rId5" imgW="1027745" imgH="658419" progId="">
                  <p:embed/>
                </p:oleObj>
              </mc:Choice>
              <mc:Fallback>
                <p:oleObj r:id="rId5" imgW="1027745" imgH="65841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780" y="4202965"/>
                        <a:ext cx="2026122" cy="12944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4581059" y="5529072"/>
            <a:ext cx="40911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400" dirty="0" smtClean="0">
                <a:latin typeface="Times New Roman" pitchFamily="18" charset="0"/>
                <a:cs typeface="Times New Roman" pitchFamily="18" charset="0"/>
              </a:rPr>
              <a:t>izochinolină parţial hidrogenată</a:t>
            </a:r>
            <a:endParaRPr lang="ro-RO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163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116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369434"/>
              </p:ext>
            </p:extLst>
          </p:nvPr>
        </p:nvGraphicFramePr>
        <p:xfrm>
          <a:off x="5148064" y="482964"/>
          <a:ext cx="2014569" cy="1287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66" r:id="rId7" imgW="1027430" imgH="659130" progId="">
                  <p:embed/>
                </p:oleObj>
              </mc:Choice>
              <mc:Fallback>
                <p:oleObj r:id="rId7" imgW="1027430" imgH="65913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82964"/>
                        <a:ext cx="2014569" cy="12870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6300192" y="1916832"/>
            <a:ext cx="17027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400" dirty="0" smtClean="0">
                <a:latin typeface="Times New Roman" pitchFamily="18" charset="0"/>
                <a:cs typeface="Times New Roman" pitchFamily="18" charset="0"/>
              </a:rPr>
              <a:t>izochinolină</a:t>
            </a:r>
            <a:endParaRPr lang="ro-RO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758187" y="3045221"/>
            <a:ext cx="2347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400" b="1" dirty="0" smtClean="0">
                <a:latin typeface="Times New Roman" pitchFamily="18" charset="0"/>
                <a:cs typeface="Times New Roman" pitchFamily="18" charset="0"/>
              </a:rPr>
              <a:t>Nucleul de bază </a:t>
            </a:r>
            <a:endParaRPr lang="ro-RO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4308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28596" y="285728"/>
            <a:ext cx="8501122" cy="252376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elaţie structură chimică acţiune terapeutică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 </a:t>
            </a: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bsenţa gr. OH de la C</a:t>
            </a:r>
            <a:r>
              <a:rPr kumimoji="0" lang="ro-RO" sz="20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6</a:t>
            </a: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şi a legăturii C</a:t>
            </a:r>
            <a:r>
              <a:rPr kumimoji="0" lang="ro-RO" sz="20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7</a:t>
            </a: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C</a:t>
            </a:r>
            <a:r>
              <a:rPr kumimoji="0" lang="ro-RO" sz="20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8</a:t>
            </a: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conduce la dispariţia activităţii terapeutice;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înlocuirea CH3 de la azot cu un radical alchil, conduce la antagonişti ai morfinei;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hidroxilarea la C</a:t>
            </a:r>
            <a:r>
              <a:rPr kumimoji="0" lang="ro-RO" sz="20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4</a:t>
            </a: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reşte activitatea analgezică.</a:t>
            </a:r>
            <a:endParaRPr kumimoji="0" lang="ro-RO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o-RO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764360"/>
              </p:ext>
            </p:extLst>
          </p:nvPr>
        </p:nvGraphicFramePr>
        <p:xfrm>
          <a:off x="899592" y="3068960"/>
          <a:ext cx="3929063" cy="360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0" r:id="rId3" imgW="2998470" imgH="2755900" progId="MDLDrawOLE.MDLDrawObject.1">
                  <p:embed/>
                </p:oleObj>
              </mc:Choice>
              <mc:Fallback>
                <p:oleObj r:id="rId3" imgW="2998470" imgH="2755900" progId="MDLDrawOLE.MDLDrawObject.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068960"/>
                        <a:ext cx="3929063" cy="36052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467" name="Picture 3" descr="C:\Users\Ligia\Desktop\il_340x270.486982639_hrux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3645024"/>
            <a:ext cx="3311128" cy="2629426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4088196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7544" y="404664"/>
            <a:ext cx="4745210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o-RO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erivaţi de semisinteză ai morfinei</a:t>
            </a:r>
          </a:p>
        </p:txBody>
      </p:sp>
      <p:sp>
        <p:nvSpPr>
          <p:cNvPr id="4" name="Left Brace 3"/>
          <p:cNvSpPr/>
          <p:nvPr/>
        </p:nvSpPr>
        <p:spPr>
          <a:xfrm>
            <a:off x="1115616" y="1340768"/>
            <a:ext cx="504056" cy="482453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5" name="TextBox 4"/>
          <p:cNvSpPr txBox="1"/>
          <p:nvPr/>
        </p:nvSpPr>
        <p:spPr>
          <a:xfrm>
            <a:off x="1475656" y="1470377"/>
            <a:ext cx="59766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DIHIDROMORFINONA</a:t>
            </a:r>
            <a:endParaRPr lang="ro-RO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AutoShape 2" descr="Imagini pentru DIHIDROMORFINON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o-RO"/>
          </a:p>
        </p:txBody>
      </p:sp>
      <p:sp>
        <p:nvSpPr>
          <p:cNvPr id="8" name="Rectangle 7"/>
          <p:cNvSpPr/>
          <p:nvPr/>
        </p:nvSpPr>
        <p:spPr>
          <a:xfrm>
            <a:off x="3055564" y="1988840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 algn="just"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 </a:t>
            </a: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5 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&gt; </a:t>
            </a: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rfin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Hidromorfon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Cl-fiole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     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copolamin</a:t>
            </a: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ă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tropin</a:t>
            </a: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ă</a:t>
            </a:r>
          </a:p>
        </p:txBody>
      </p:sp>
      <p:pic>
        <p:nvPicPr>
          <p:cNvPr id="9" name="Picture 2" descr="http://www.pharmedium.com/uploads/cms/images/Hydromorphone_Pain_50ml_Cassette.jpg/image-square;max$480,480.ImageHandle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52322"/>
            <a:ext cx="1736518" cy="173651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475656" y="3083956"/>
            <a:ext cx="4968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PENTAZOCINA</a:t>
            </a:r>
            <a:endParaRPr lang="ro-RO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4517" name="Picture 5" descr="Struktur von (±)-Pentazoc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943" y="3284011"/>
            <a:ext cx="4381500" cy="1390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" descr="C:\Users\Lidia\Desktop\izochin 2\fortral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53409" y="2509275"/>
            <a:ext cx="1949581" cy="1949581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1763688" y="5197207"/>
            <a:ext cx="2880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HEROINA </a:t>
            </a:r>
            <a:endParaRPr lang="ro-RO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4521" name="Picture 9" descr="Heroin - Heroine.sv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7246" y="5013177"/>
            <a:ext cx="2372807" cy="1574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Oval 12"/>
          <p:cNvSpPr/>
          <p:nvPr/>
        </p:nvSpPr>
        <p:spPr>
          <a:xfrm>
            <a:off x="1619672" y="5589240"/>
            <a:ext cx="1944216" cy="40011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Drog!</a:t>
            </a:r>
            <a:endParaRPr lang="ro-RO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4522" name="Picture 10" descr="C:\Users\Ligia\Desktop\descărcare (3)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8674" y="5274377"/>
            <a:ext cx="2097781" cy="1408729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4952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671394"/>
              </p:ext>
            </p:extLst>
          </p:nvPr>
        </p:nvGraphicFramePr>
        <p:xfrm>
          <a:off x="539552" y="476672"/>
          <a:ext cx="2952328" cy="2479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4" r:id="rId3" imgW="2142527" imgH="1800743" progId="MDLDrawOLE.MDLDrawObject.1">
                  <p:embed/>
                </p:oleObj>
              </mc:Choice>
              <mc:Fallback>
                <p:oleObj r:id="rId3" imgW="2142527" imgH="1800743" progId="MDLDrawOLE.MDLDrawObject.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76672"/>
                        <a:ext cx="2952328" cy="24799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urved Down Arrow 2"/>
          <p:cNvSpPr/>
          <p:nvPr/>
        </p:nvSpPr>
        <p:spPr>
          <a:xfrm>
            <a:off x="3851920" y="1052736"/>
            <a:ext cx="1224136" cy="864096"/>
          </a:xfrm>
          <a:prstGeom prst="curved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>
              <a:solidFill>
                <a:schemeClr val="tx1"/>
              </a:solidFill>
            </a:endParaRPr>
          </a:p>
        </p:txBody>
      </p:sp>
      <p:sp>
        <p:nvSpPr>
          <p:cNvPr id="4" name="Left Brace 3"/>
          <p:cNvSpPr/>
          <p:nvPr/>
        </p:nvSpPr>
        <p:spPr>
          <a:xfrm>
            <a:off x="5220072" y="620688"/>
            <a:ext cx="720080" cy="2592288"/>
          </a:xfrm>
          <a:prstGeom prst="leftBrac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5" name="TextBox 4"/>
          <p:cNvSpPr txBox="1"/>
          <p:nvPr/>
        </p:nvSpPr>
        <p:spPr>
          <a:xfrm>
            <a:off x="5796136" y="776898"/>
            <a:ext cx="1786066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Antitusivă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o-RO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inhib</a:t>
            </a: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use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47441" y="1716777"/>
            <a:ext cx="2469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use uscată şi iritativă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5982168" y="2289239"/>
            <a:ext cx="2797561" cy="70788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Analgezică</a:t>
            </a: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&lt;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orfin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o-RO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metabolizare la morfină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25163" y="3130871"/>
            <a:ext cx="15568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nalgezice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5" descr="http://www.prospecte.net/wp-content/uploads/2013/09/codeina-fosfat-300x181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554" y="2968113"/>
            <a:ext cx="3150908" cy="19010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0" descr="codamin prospect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4920" y="3527027"/>
            <a:ext cx="2687248" cy="2015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 descr="C:\Users\Lidia\Desktop\izochin 2\solpadeine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439794" y="2246237"/>
            <a:ext cx="1586104" cy="1586104"/>
          </a:xfrm>
          <a:prstGeom prst="rect">
            <a:avLst/>
          </a:prstGeom>
          <a:noFill/>
        </p:spPr>
      </p:pic>
      <p:pic>
        <p:nvPicPr>
          <p:cNvPr id="12" name="Picture 11" descr="C:\Users\Lidia\Desktop\izochin 2\co-codamol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581453" y="5123233"/>
            <a:ext cx="1478020" cy="1505140"/>
          </a:xfrm>
          <a:prstGeom prst="rect">
            <a:avLst/>
          </a:prstGeom>
          <a:noFill/>
        </p:spPr>
      </p:pic>
      <p:pic>
        <p:nvPicPr>
          <p:cNvPr id="13" name="Picture 8" descr="Nurofen Plus X 12 comprimate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5041463"/>
            <a:ext cx="2232248" cy="14532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507" name="Picture 19" descr="Imagine similară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5926" y="3865187"/>
            <a:ext cx="2352552" cy="2352553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6215426" y="6217740"/>
            <a:ext cx="27763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DIHIDROCODEINĂ</a:t>
            </a:r>
            <a:endParaRPr lang="ro-RO" sz="2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809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99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790916" y="984577"/>
            <a:ext cx="4429156" cy="98488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1371600" algn="l"/>
              </a:tabLst>
            </a:pPr>
            <a:r>
              <a:rPr lang="ro-RO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371600" algn="l"/>
              </a:tabLst>
            </a:pPr>
            <a:r>
              <a:rPr kumimoji="0" lang="ro-RO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o-RO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apaveraceae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ro-RO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uphorbiaceae</a:t>
            </a:r>
            <a:endParaRPr lang="ro-RO" sz="20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457200" marR="0" lvl="1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"/>
              <a:tabLst>
                <a:tab pos="1371600" algn="l"/>
              </a:tabLst>
            </a:pP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ronuciferina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-  anestezic local.</a:t>
            </a: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035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246194"/>
              </p:ext>
            </p:extLst>
          </p:nvPr>
        </p:nvGraphicFramePr>
        <p:xfrm>
          <a:off x="5364087" y="620688"/>
          <a:ext cx="3686981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6" r:id="rId3" imgW="3557130" imgH="1606241" progId="">
                  <p:embed/>
                </p:oleObj>
              </mc:Choice>
              <mc:Fallback>
                <p:oleObj r:id="rId3" imgW="3557130" imgH="160624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7" y="620688"/>
                        <a:ext cx="3686981" cy="165618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179512" y="264614"/>
            <a:ext cx="5040560" cy="50009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  <a:tabLst>
                <a:tab pos="1371600" algn="l"/>
              </a:tabLst>
            </a:pPr>
            <a:r>
              <a:rPr lang="ro-RO" sz="2400" b="1" dirty="0" smtClean="0">
                <a:solidFill>
                  <a:schemeClr val="tx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lcaloizi proaporfinici</a:t>
            </a:r>
            <a:endParaRPr lang="ro-RO" sz="2400" dirty="0" smtClean="0">
              <a:solidFill>
                <a:schemeClr val="tx1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214414" y="2354580"/>
            <a:ext cx="5373810" cy="570364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lcaloizi aporfinici</a:t>
            </a:r>
            <a:endParaRPr lang="ro-RO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465828"/>
              </p:ext>
            </p:extLst>
          </p:nvPr>
        </p:nvGraphicFramePr>
        <p:xfrm>
          <a:off x="324319" y="3218645"/>
          <a:ext cx="4031657" cy="2586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7" r:id="rId5" imgW="2655570" imgH="1705610" progId="">
                  <p:embed/>
                </p:oleObj>
              </mc:Choice>
              <mc:Fallback>
                <p:oleObj r:id="rId5" imgW="2655570" imgH="170561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19" y="3218645"/>
                        <a:ext cx="4031657" cy="258661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4427984" y="2893581"/>
            <a:ext cx="4716016" cy="384720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1371600" marR="0" lvl="3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ro-RO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laucii herba</a:t>
            </a:r>
          </a:p>
          <a:p>
            <a:pPr marL="457200" marR="0" lvl="3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ro-RO" sz="2400" b="1" i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laucium</a:t>
            </a:r>
            <a:r>
              <a:rPr lang="ro-RO" sz="2400" i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lang="ro-RO" sz="2400" b="1" i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lavum</a:t>
            </a:r>
            <a:r>
              <a:rPr lang="ro-RO" sz="24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mac cornut</a:t>
            </a:r>
            <a:endParaRPr lang="ro-RO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1371600" marR="0" lvl="3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ro-RO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antitusiv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asemănătoare codeinei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o-RO" sz="20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o-RO" sz="20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o-RO" sz="2000" dirty="0">
              <a:solidFill>
                <a:schemeClr val="tx1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o-RO" sz="20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o-RO" sz="2000" dirty="0">
              <a:solidFill>
                <a:schemeClr val="tx1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o-RO" sz="20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o-RO" sz="32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!</a:t>
            </a:r>
            <a:r>
              <a:rPr lang="ro-RO" sz="20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o-RO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u produce depresie respiratorie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5" descr="C:\Users\Lidia\Desktop\izochin 2\glaucium flava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325082" y="4687449"/>
            <a:ext cx="1651593" cy="198191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Curved Down Arrow 1"/>
          <p:cNvSpPr/>
          <p:nvPr/>
        </p:nvSpPr>
        <p:spPr>
          <a:xfrm>
            <a:off x="6300192" y="4509120"/>
            <a:ext cx="485800" cy="792088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849633" y="5493738"/>
            <a:ext cx="13869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use uscată</a:t>
            </a:r>
            <a:endParaRPr lang="ro-RO" sz="20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5378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487241994"/>
              </p:ext>
            </p:extLst>
          </p:nvPr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81922" name="Picture 2" descr="C:\Documents and Settings\Cerasela\Desktop\materiale curs 11\boldo_hojas_2.jpg"/>
          <p:cNvPicPr>
            <a:picLocks noChangeAspect="1" noChangeArrowheads="1"/>
          </p:cNvPicPr>
          <p:nvPr/>
        </p:nvPicPr>
        <p:blipFill>
          <a:blip r:embed="rId8"/>
          <a:srcRect l="11409" t="9577" r="4929" b="7606"/>
          <a:stretch>
            <a:fillRect/>
          </a:stretch>
        </p:blipFill>
        <p:spPr bwMode="auto">
          <a:xfrm>
            <a:off x="20964" y="214290"/>
            <a:ext cx="2504704" cy="18595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1923" name="Picture 3" descr="C:\Documents and Settings\Cerasela\Desktop\materiale curs 11\fares-ceai-din-frunze-de-boldo-d134-50g-42720.png"/>
          <p:cNvPicPr>
            <a:picLocks noChangeAspect="1" noChangeArrowheads="1"/>
          </p:cNvPicPr>
          <p:nvPr/>
        </p:nvPicPr>
        <p:blipFill>
          <a:blip r:embed="rId9"/>
          <a:srcRect l="15000" r="15999"/>
          <a:stretch>
            <a:fillRect/>
          </a:stretch>
        </p:blipFill>
        <p:spPr bwMode="auto">
          <a:xfrm>
            <a:off x="500034" y="2285992"/>
            <a:ext cx="1478777" cy="2143140"/>
          </a:xfrm>
          <a:prstGeom prst="rect">
            <a:avLst/>
          </a:prstGeom>
          <a:noFill/>
        </p:spPr>
      </p:pic>
      <p:pic>
        <p:nvPicPr>
          <p:cNvPr id="81924" name="Picture 4" descr="C:\Documents and Settings\Cerasela\Desktop\materiale curs 11\sirop-verimcin-miere-propolis-d73.jp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786578" y="5072131"/>
            <a:ext cx="912337" cy="1500768"/>
          </a:xfrm>
          <a:prstGeom prst="rect">
            <a:avLst/>
          </a:prstGeom>
          <a:noFill/>
        </p:spPr>
      </p:pic>
      <p:pic>
        <p:nvPicPr>
          <p:cNvPr id="81925" name="Picture 5" descr="C:\Documents and Settings\Cerasela\Desktop\materiale curs 11\ceai-protector-hepatic-20-plicuri-fares-10019309.jpg"/>
          <p:cNvPicPr>
            <a:picLocks noChangeAspect="1" noChangeArrowheads="1"/>
          </p:cNvPicPr>
          <p:nvPr/>
        </p:nvPicPr>
        <p:blipFill>
          <a:blip r:embed="rId11"/>
          <a:srcRect l="3750" t="10000" r="4374" b="14999"/>
          <a:stretch>
            <a:fillRect/>
          </a:stretch>
        </p:blipFill>
        <p:spPr bwMode="auto">
          <a:xfrm>
            <a:off x="2993536" y="5174238"/>
            <a:ext cx="2071702" cy="1691185"/>
          </a:xfrm>
          <a:prstGeom prst="rect">
            <a:avLst/>
          </a:prstGeom>
          <a:noFill/>
        </p:spPr>
      </p:pic>
      <p:pic>
        <p:nvPicPr>
          <p:cNvPr id="81926" name="Picture 6" descr="C:\Documents and Settings\Cerasela\Desktop\materiale curs 11\ceai-din-plante-medicinale-sanatatea-colecistului-50-g-dacia-plant-10036849.jpg"/>
          <p:cNvPicPr>
            <a:picLocks noChangeAspect="1" noChangeArrowheads="1"/>
          </p:cNvPicPr>
          <p:nvPr/>
        </p:nvPicPr>
        <p:blipFill>
          <a:blip r:embed="rId12"/>
          <a:srcRect l="10625" t="6875" r="10625" b="8750"/>
          <a:stretch>
            <a:fillRect/>
          </a:stretch>
        </p:blipFill>
        <p:spPr bwMode="auto">
          <a:xfrm>
            <a:off x="5348359" y="5201231"/>
            <a:ext cx="1159732" cy="1242569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6368137" y="2636912"/>
            <a:ext cx="1347035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neurotoxic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1207586" y="156853"/>
            <a:ext cx="3857652" cy="928694"/>
          </a:xfrm>
          <a:prstGeom prst="ellipse">
            <a:avLst/>
          </a:prstGeom>
          <a:solidFill>
            <a:srgbClr val="97F3A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763688" y="390367"/>
            <a:ext cx="25186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400" b="1" dirty="0" smtClean="0">
                <a:latin typeface="Times New Roman" pitchFamily="18" charset="0"/>
                <a:cs typeface="Times New Roman" pitchFamily="18" charset="0"/>
              </a:rPr>
              <a:t>BOLDI FOLIUM</a:t>
            </a:r>
            <a:endParaRPr lang="en-US" sz="2400" dirty="0"/>
          </a:p>
        </p:txBody>
      </p:sp>
      <p:pic>
        <p:nvPicPr>
          <p:cNvPr id="81927" name="Picture 7" descr="C:\Documents and Settings\Cerasela\Desktop\materiale curs 11\fares-ceai-d44-hepatocol-50-gr_6488_1_1477411687.jpg"/>
          <p:cNvPicPr>
            <a:picLocks noChangeAspect="1" noChangeArrowheads="1"/>
          </p:cNvPicPr>
          <p:nvPr/>
        </p:nvPicPr>
        <p:blipFill>
          <a:blip r:embed="rId13" cstate="print"/>
          <a:srcRect l="18000" t="10818" r="15999" b="14863"/>
          <a:stretch>
            <a:fillRect/>
          </a:stretch>
        </p:blipFill>
        <p:spPr bwMode="auto">
          <a:xfrm>
            <a:off x="642910" y="4500570"/>
            <a:ext cx="1571636" cy="2143140"/>
          </a:xfrm>
          <a:prstGeom prst="rect">
            <a:avLst/>
          </a:prstGeom>
          <a:noFill/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014186"/>
              </p:ext>
            </p:extLst>
          </p:nvPr>
        </p:nvGraphicFramePr>
        <p:xfrm>
          <a:off x="6420841" y="398290"/>
          <a:ext cx="2556148" cy="168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1" r:id="rId14" imgW="2578100" imgH="1705610" progId="">
                  <p:embed/>
                </p:oleObj>
              </mc:Choice>
              <mc:Fallback>
                <p:oleObj r:id="rId14" imgW="2578100" imgH="1705610" progId="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0841" y="398290"/>
                        <a:ext cx="2556148" cy="16885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rved Down Arrow 4"/>
          <p:cNvSpPr/>
          <p:nvPr/>
        </p:nvSpPr>
        <p:spPr>
          <a:xfrm>
            <a:off x="6228184" y="2285992"/>
            <a:ext cx="279907" cy="350920"/>
          </a:xfrm>
          <a:prstGeom prst="curvedDown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0110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541" y="3720425"/>
            <a:ext cx="564357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57200" algn="ctr" fontAlgn="base">
              <a:spcBef>
                <a:spcPct val="0"/>
              </a:spcBef>
              <a:spcAft>
                <a:spcPct val="0"/>
              </a:spcAft>
            </a:pPr>
            <a:r>
              <a:rPr lang="ro-RO" sz="20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ERBERIDIS </a:t>
            </a:r>
            <a:r>
              <a:rPr lang="ro-RO" sz="20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RTEX</a:t>
            </a:r>
          </a:p>
          <a:p>
            <a:pPr lvl="0" indent="457200" algn="ctr" fontAlgn="base">
              <a:spcBef>
                <a:spcPct val="0"/>
              </a:spcBef>
              <a:spcAft>
                <a:spcPct val="0"/>
              </a:spcAft>
            </a:pPr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Dracilă, lemn galben</a:t>
            </a:r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o-RO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4" descr="C:\Users\Lidia\Desktop\poze tropani\izochin 3\B. cortex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7056" y="4396532"/>
            <a:ext cx="2384241" cy="1480739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755599"/>
              </p:ext>
            </p:extLst>
          </p:nvPr>
        </p:nvGraphicFramePr>
        <p:xfrm>
          <a:off x="827584" y="764704"/>
          <a:ext cx="3636315" cy="257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22" r:id="rId4" imgW="2271375" imgH="1615143" progId="">
                  <p:embed/>
                </p:oleObj>
              </mc:Choice>
              <mc:Fallback>
                <p:oleObj r:id="rId4" imgW="2271375" imgH="161514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764704"/>
                        <a:ext cx="3636315" cy="257171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845353" y="201760"/>
            <a:ext cx="36447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o-RO" sz="2400" b="1" dirty="0">
                <a:latin typeface="Times New Roman" pitchFamily="18" charset="0"/>
                <a:cs typeface="Times New Roman" pitchFamily="18" charset="0"/>
              </a:rPr>
              <a:t>Alcaloizi protoberberinici</a:t>
            </a:r>
            <a:r>
              <a:rPr lang="ro-RO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ro-RO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urved Left Arrow 9"/>
          <p:cNvSpPr/>
          <p:nvPr/>
        </p:nvSpPr>
        <p:spPr>
          <a:xfrm>
            <a:off x="4427984" y="3165957"/>
            <a:ext cx="1152128" cy="936104"/>
          </a:xfrm>
          <a:prstGeom prst="curvedLef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>
              <a:solidFill>
                <a:schemeClr val="tx1"/>
              </a:solidFill>
            </a:endParaRPr>
          </a:p>
        </p:txBody>
      </p:sp>
      <p:sp>
        <p:nvSpPr>
          <p:cNvPr id="6" name="Right Brace 5"/>
          <p:cNvSpPr/>
          <p:nvPr/>
        </p:nvSpPr>
        <p:spPr>
          <a:xfrm>
            <a:off x="5579168" y="836712"/>
            <a:ext cx="792088" cy="4752528"/>
          </a:xfrm>
          <a:prstGeom prst="rightBrac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8" name="Rectangle 7"/>
          <p:cNvSpPr/>
          <p:nvPr/>
        </p:nvSpPr>
        <p:spPr>
          <a:xfrm>
            <a:off x="6412487" y="2276872"/>
            <a:ext cx="2472152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ro-RO" sz="2400" b="1" dirty="0" smtClean="0">
                <a:latin typeface="Times New Roman" pitchFamily="18" charset="0"/>
                <a:cs typeface="Times New Roman" pitchFamily="18" charset="0"/>
              </a:rPr>
              <a:t>colecistochinetică</a:t>
            </a:r>
          </a:p>
          <a:p>
            <a:pPr lvl="0"/>
            <a:endParaRPr lang="ro-RO" dirty="0">
              <a:latin typeface="Times New Roman" pitchFamily="18" charset="0"/>
              <a:cs typeface="Times New Roman" pitchFamily="18" charset="0"/>
            </a:endParaRPr>
          </a:p>
          <a:p>
            <a:pPr lvl="0"/>
            <a:endParaRPr lang="ro-RO" dirty="0" smtClean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sz="2400" b="1" dirty="0" smtClean="0">
                <a:latin typeface="Times New Roman" pitchFamily="18" charset="0"/>
                <a:cs typeface="Times New Roman" pitchFamily="18" charset="0"/>
              </a:rPr>
              <a:t>antispastică</a:t>
            </a:r>
          </a:p>
          <a:p>
            <a:pPr lvl="0"/>
            <a:endParaRPr lang="ro-RO" dirty="0">
              <a:latin typeface="Times New Roman" pitchFamily="18" charset="0"/>
              <a:cs typeface="Times New Roman" pitchFamily="18" charset="0"/>
            </a:endParaRPr>
          </a:p>
          <a:p>
            <a:pPr lvl="0"/>
            <a:endParaRPr lang="ro-RO" dirty="0" smtClean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ro-RO" sz="2400" b="1" dirty="0" smtClean="0">
                <a:latin typeface="Times New Roman" pitchFamily="18" charset="0"/>
                <a:cs typeface="Times New Roman" pitchFamily="18" charset="0"/>
              </a:rPr>
              <a:t>antimicrobiană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659458" y="5877272"/>
            <a:ext cx="31277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ro-RO" sz="2400" dirty="0">
                <a:latin typeface="Times New Roman" pitchFamily="18" charset="0"/>
                <a:cs typeface="Times New Roman" pitchFamily="18" charset="0"/>
              </a:rPr>
              <a:t>Afecţiuni hepato-biliare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Up Arrow 10"/>
          <p:cNvSpPr/>
          <p:nvPr/>
        </p:nvSpPr>
        <p:spPr>
          <a:xfrm>
            <a:off x="3923928" y="4585196"/>
            <a:ext cx="299419" cy="1116631"/>
          </a:xfrm>
          <a:prstGeom prst="up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pic>
        <p:nvPicPr>
          <p:cNvPr id="13" name="Picture 2" descr="Imagini pentru hepatodrainol"/>
          <p:cNvPicPr>
            <a:picLocks noChangeAspect="1" noChangeArrowheads="1"/>
          </p:cNvPicPr>
          <p:nvPr/>
        </p:nvPicPr>
        <p:blipFill>
          <a:blip r:embed="rId6" cstate="print"/>
          <a:srcRect l="19514" t="6406" r="19513" b="10310"/>
          <a:stretch>
            <a:fillRect/>
          </a:stretch>
        </p:blipFill>
        <p:spPr bwMode="auto">
          <a:xfrm>
            <a:off x="323528" y="4396533"/>
            <a:ext cx="1053528" cy="2191636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</p:spTree>
    <p:extLst>
      <p:ext uri="{BB962C8B-B14F-4D97-AF65-F5344CB8AC3E}">
        <p14:creationId xmlns:p14="http://schemas.microsoft.com/office/powerpoint/2010/main" val="164127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1629542968"/>
              </p:ext>
            </p:extLst>
          </p:nvPr>
        </p:nvGraphicFramePr>
        <p:xfrm>
          <a:off x="1357290" y="1500174"/>
          <a:ext cx="6387622" cy="309634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Rectangle 2"/>
          <p:cNvSpPr/>
          <p:nvPr/>
        </p:nvSpPr>
        <p:spPr>
          <a:xfrm>
            <a:off x="4788024" y="5343599"/>
            <a:ext cx="4095993" cy="461665"/>
          </a:xfrm>
          <a:prstGeom prst="rect">
            <a:avLst/>
          </a:prstGeom>
          <a:solidFill>
            <a:srgbClr val="FFCC0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o-RO" sz="2400" b="1" dirty="0" smtClean="0">
                <a:latin typeface="Times New Roman" pitchFamily="18" charset="0"/>
                <a:cs typeface="Times New Roman" pitchFamily="18" charset="0"/>
              </a:rPr>
              <a:t>HYDRASTIDIS RHIZOMA</a:t>
            </a:r>
            <a:r>
              <a:rPr lang="ro-RO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o-RO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6804" name="Picture 4" descr="C:\Documents and Settings\Cerasela\Desktop\materiale curs 11\w-helicostop-fares.jpg"/>
          <p:cNvPicPr>
            <a:picLocks noChangeAspect="1" noChangeArrowheads="1"/>
          </p:cNvPicPr>
          <p:nvPr/>
        </p:nvPicPr>
        <p:blipFill>
          <a:blip r:embed="rId8"/>
          <a:srcRect l="14668" r="14438" b="3921"/>
          <a:stretch>
            <a:fillRect/>
          </a:stretch>
        </p:blipFill>
        <p:spPr bwMode="auto">
          <a:xfrm>
            <a:off x="333116" y="2357430"/>
            <a:ext cx="1056991" cy="1785950"/>
          </a:xfrm>
          <a:prstGeom prst="rect">
            <a:avLst/>
          </a:prstGeom>
          <a:noFill/>
        </p:spPr>
      </p:pic>
      <p:pic>
        <p:nvPicPr>
          <p:cNvPr id="76806" name="Picture 6" descr="C:\Documents and Settings\Cerasela\Desktop\materiale curs 11\31MladTVCYL.jpg"/>
          <p:cNvPicPr>
            <a:picLocks noChangeAspect="1" noChangeArrowheads="1"/>
          </p:cNvPicPr>
          <p:nvPr/>
        </p:nvPicPr>
        <p:blipFill>
          <a:blip r:embed="rId9"/>
          <a:srcRect l="16406" t="21094" r="17968" b="24999"/>
          <a:stretch>
            <a:fillRect/>
          </a:stretch>
        </p:blipFill>
        <p:spPr bwMode="auto">
          <a:xfrm>
            <a:off x="1926370" y="5216056"/>
            <a:ext cx="1331649" cy="1093855"/>
          </a:xfrm>
          <a:prstGeom prst="rect">
            <a:avLst/>
          </a:prstGeom>
          <a:noFill/>
        </p:spPr>
      </p:pic>
      <p:pic>
        <p:nvPicPr>
          <p:cNvPr id="76807" name="Picture 7" descr="C:\Documents and Settings\Cerasela\Desktop\materiale curs 11\58831.jp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20385254">
            <a:off x="1017275" y="3606010"/>
            <a:ext cx="2431813" cy="681490"/>
          </a:xfrm>
          <a:prstGeom prst="rect">
            <a:avLst/>
          </a:prstGeom>
          <a:noFill/>
        </p:spPr>
      </p:pic>
      <p:pic>
        <p:nvPicPr>
          <p:cNvPr id="76808" name="Picture 8" descr="C:\Documents and Settings\Cerasela\Desktop\materiale curs 11\goldenseal-570mg-secom.jpg"/>
          <p:cNvPicPr>
            <a:picLocks noChangeAspect="1" noChangeArrowheads="1"/>
          </p:cNvPicPr>
          <p:nvPr/>
        </p:nvPicPr>
        <p:blipFill>
          <a:blip r:embed="rId11"/>
          <a:srcRect l="22500" r="22500"/>
          <a:stretch>
            <a:fillRect/>
          </a:stretch>
        </p:blipFill>
        <p:spPr bwMode="auto">
          <a:xfrm>
            <a:off x="3437989" y="4817754"/>
            <a:ext cx="846343" cy="1538795"/>
          </a:xfrm>
          <a:prstGeom prst="rect">
            <a:avLst/>
          </a:prstGeom>
          <a:noFill/>
        </p:spPr>
      </p:pic>
      <p:pic>
        <p:nvPicPr>
          <p:cNvPr id="76809" name="Picture 9" descr="C:\Documents and Settings\Cerasela\Desktop\materiale curs 11\echinamide-anti-cold-echinacea-goldenseal-tincture-50ml.jpg"/>
          <p:cNvPicPr>
            <a:picLocks noChangeAspect="1" noChangeArrowheads="1"/>
          </p:cNvPicPr>
          <p:nvPr/>
        </p:nvPicPr>
        <p:blipFill>
          <a:blip r:embed="rId12"/>
          <a:srcRect l="33750" t="2500" r="32500" b="5000"/>
          <a:stretch>
            <a:fillRect/>
          </a:stretch>
        </p:blipFill>
        <p:spPr bwMode="auto">
          <a:xfrm>
            <a:off x="322646" y="4429681"/>
            <a:ext cx="580090" cy="1589876"/>
          </a:xfrm>
          <a:prstGeom prst="rect">
            <a:avLst/>
          </a:prstGeom>
          <a:noFill/>
        </p:spPr>
      </p:pic>
      <p:pic>
        <p:nvPicPr>
          <p:cNvPr id="76811" name="Picture 11" descr="C:\Documents and Settings\Cerasela\Desktop\materiale curs 11\fares-vermicin-antiparazitar-60-cps-41432.png"/>
          <p:cNvPicPr>
            <a:picLocks noChangeAspect="1" noChangeArrowheads="1"/>
          </p:cNvPicPr>
          <p:nvPr/>
        </p:nvPicPr>
        <p:blipFill>
          <a:blip r:embed="rId13"/>
          <a:srcRect l="21250" r="21250" b="3750"/>
          <a:stretch>
            <a:fillRect/>
          </a:stretch>
        </p:blipFill>
        <p:spPr bwMode="auto">
          <a:xfrm>
            <a:off x="1093326" y="4377927"/>
            <a:ext cx="818362" cy="1369862"/>
          </a:xfrm>
          <a:prstGeom prst="rect">
            <a:avLst/>
          </a:prstGeom>
          <a:noFill/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009188"/>
              </p:ext>
            </p:extLst>
          </p:nvPr>
        </p:nvGraphicFramePr>
        <p:xfrm>
          <a:off x="4520807" y="26379"/>
          <a:ext cx="4566882" cy="233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6" r:id="rId14" imgW="3227070" imgH="1649730" progId="">
                  <p:embed/>
                </p:oleObj>
              </mc:Choice>
              <mc:Fallback>
                <p:oleObj r:id="rId14" imgW="3227070" imgH="164973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807" y="26379"/>
                        <a:ext cx="4566882" cy="233105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4" descr="C:\Users\Lidia\Desktop\izochin 2\rizom Hidrastidis.jpg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54162" y="620688"/>
            <a:ext cx="1872208" cy="1412089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" name="Rectangle 4"/>
          <p:cNvSpPr/>
          <p:nvPr/>
        </p:nvSpPr>
        <p:spPr>
          <a:xfrm>
            <a:off x="5292080" y="2377837"/>
            <a:ext cx="3845926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ro-RO" sz="2400" b="1" dirty="0">
                <a:latin typeface="Times New Roman" pitchFamily="18" charset="0"/>
                <a:cs typeface="Times New Roman" pitchFamily="18" charset="0"/>
              </a:rPr>
              <a:t>Alcaloizi ftalidizochinolinici</a:t>
            </a:r>
            <a:endParaRPr lang="ro-RO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Up Arrow 5"/>
          <p:cNvSpPr/>
          <p:nvPr/>
        </p:nvSpPr>
        <p:spPr>
          <a:xfrm>
            <a:off x="8028384" y="2996952"/>
            <a:ext cx="216024" cy="2219104"/>
          </a:xfrm>
          <a:prstGeom prst="upArrow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394890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486068"/>
              </p:ext>
            </p:extLst>
          </p:nvPr>
        </p:nvGraphicFramePr>
        <p:xfrm>
          <a:off x="4860032" y="692696"/>
          <a:ext cx="3857625" cy="276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9" r:id="rId3" imgW="2252980" imgH="1621790" progId="MDLDrawOLE.MDLDrawObject.1">
                  <p:embed/>
                </p:oleObj>
              </mc:Choice>
              <mc:Fallback>
                <p:oleObj r:id="rId3" imgW="2252980" imgH="1621790" progId="MDLDrawOLE.MDLDrawObject.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692696"/>
                        <a:ext cx="3857625" cy="2767013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632302"/>
              </p:ext>
            </p:extLst>
          </p:nvPr>
        </p:nvGraphicFramePr>
        <p:xfrm>
          <a:off x="4932040" y="3789040"/>
          <a:ext cx="3749675" cy="254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0" r:id="rId5" imgW="2465070" imgH="1677670" progId="MDLDrawOLE.MDLDrawObject.1">
                  <p:embed/>
                </p:oleObj>
              </mc:Choice>
              <mc:Fallback>
                <p:oleObj r:id="rId5" imgW="2465070" imgH="1677670" progId="MDLDrawOLE.MDLDrawObject.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789040"/>
                        <a:ext cx="3749675" cy="2547937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801902"/>
              </p:ext>
            </p:extLst>
          </p:nvPr>
        </p:nvGraphicFramePr>
        <p:xfrm>
          <a:off x="393842" y="3717032"/>
          <a:ext cx="3617374" cy="269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1" r:id="rId7" imgW="2258060" imgH="1677670" progId="MDLDrawOLE.MDLDrawObject.1">
                  <p:embed/>
                </p:oleObj>
              </mc:Choice>
              <mc:Fallback>
                <p:oleObj r:id="rId7" imgW="2258060" imgH="1677670" progId="MDLDrawOLE.MDLDrawObject.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42" y="3717032"/>
                        <a:ext cx="3617374" cy="269716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251520" y="1124744"/>
            <a:ext cx="4248472" cy="1080120"/>
          </a:xfrm>
          <a:prstGeom prst="ellipse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Alcaloizi benzofenantridinici</a:t>
            </a:r>
            <a:endParaRPr lang="ro-RO" sz="2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7404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99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94209" name="Rectangle 1"/>
          <p:cNvSpPr>
            <a:spLocks noChangeArrowheads="1"/>
          </p:cNvSpPr>
          <p:nvPr/>
        </p:nvSpPr>
        <p:spPr bwMode="auto">
          <a:xfrm>
            <a:off x="0" y="29624"/>
            <a:ext cx="9144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o-RO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ELIDONII HERBA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ro-RO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ELIDONII RADIX</a:t>
            </a:r>
            <a:endParaRPr kumimoji="0" lang="ro-RO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o-RO" sz="2400" i="1" dirty="0" smtClean="0">
                <a:latin typeface="Times New Roman" pitchFamily="18" charset="0"/>
                <a:cs typeface="Times New Roman" pitchFamily="18" charset="0"/>
              </a:rPr>
              <a:t>Chelidonium majus</a:t>
            </a:r>
            <a:r>
              <a:rPr lang="ro-RO" sz="2400" dirty="0" smtClean="0">
                <a:latin typeface="Times New Roman" pitchFamily="18" charset="0"/>
                <a:cs typeface="Times New Roman" pitchFamily="18" charset="0"/>
              </a:rPr>
              <a:t> L., rostopască, iarbă de negi, iarba rândunicii </a:t>
            </a:r>
            <a:endParaRPr kumimoji="0" lang="ro-RO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6134" name="Picture 6" descr="http://i1090.photobucket.com/albums/i368/radiogaesti/Plante_medicinale_din_Gaesti/PLANTE_IANUARIE_GAESTI/rostopasca-23-ian-2013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12" y="1142984"/>
            <a:ext cx="2458531" cy="1843899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6136" name="Picture 8" descr="http://www.curademiere.ro/wp-content/uploads/2014/01/remedii-naturiste-negi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34" y="1075784"/>
            <a:ext cx="2500330" cy="1875248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929058" y="3357562"/>
            <a:ext cx="335758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ü"/>
            </a:pPr>
            <a:r>
              <a:rPr lang="ro-RO" sz="2400" b="1" dirty="0" smtClean="0">
                <a:latin typeface="Times New Roman" pitchFamily="18" charset="0"/>
                <a:cs typeface="Times New Roman" pitchFamily="18" charset="0"/>
              </a:rPr>
              <a:t>alcaloizi</a:t>
            </a:r>
            <a:r>
              <a:rPr lang="ro-RO" sz="2400" dirty="0" smtClean="0">
                <a:latin typeface="Times New Roman" pitchFamily="18" charset="0"/>
                <a:cs typeface="Times New Roman" pitchFamily="18" charset="0"/>
              </a:rPr>
              <a:t>: chelidonină, cheleritrină, sanguinarină</a:t>
            </a:r>
          </a:p>
          <a:p>
            <a:pPr algn="just">
              <a:buFont typeface="Wingdings" pitchFamily="2" charset="2"/>
              <a:buChar char="ü"/>
            </a:pPr>
            <a:r>
              <a:rPr lang="ro-RO" sz="2400" dirty="0" smtClean="0">
                <a:latin typeface="Times New Roman" pitchFamily="18" charset="0"/>
                <a:cs typeface="Times New Roman" pitchFamily="18" charset="0"/>
              </a:rPr>
              <a:t> flavone, AFC-uri,</a:t>
            </a:r>
          </a:p>
          <a:p>
            <a:pPr algn="just">
              <a:buFont typeface="Wingdings" pitchFamily="2" charset="2"/>
              <a:buChar char="ü"/>
            </a:pPr>
            <a:r>
              <a:rPr lang="ro-RO" sz="2400" dirty="0" smtClean="0">
                <a:latin typeface="Times New Roman" pitchFamily="18" charset="0"/>
                <a:cs typeface="Times New Roman" pitchFamily="18" charset="0"/>
              </a:rPr>
              <a:t> carotenoide</a:t>
            </a:r>
          </a:p>
          <a:p>
            <a:pPr algn="just">
              <a:buFont typeface="Wingdings" pitchFamily="2" charset="2"/>
              <a:buChar char="ü"/>
            </a:pPr>
            <a:r>
              <a:rPr lang="ro-RO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sz="2400" b="1" dirty="0" smtClean="0">
                <a:latin typeface="Times New Roman" pitchFamily="18" charset="0"/>
                <a:cs typeface="Times New Roman" pitchFamily="18" charset="0"/>
              </a:rPr>
              <a:t>enzime proteolitice</a:t>
            </a:r>
          </a:p>
          <a:p>
            <a:pPr algn="just"/>
            <a:r>
              <a:rPr lang="ro-RO" sz="2400" dirty="0" smtClean="0">
                <a:latin typeface="Times New Roman" pitchFamily="18" charset="0"/>
                <a:cs typeface="Times New Roman" pitchFamily="18" charset="0"/>
              </a:rPr>
              <a:t>(produs proaspăt)</a:t>
            </a:r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71406" y="3071810"/>
            <a:ext cx="2857520" cy="150019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Acţiune colecistochinetică antispastică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rot="10800000">
            <a:off x="2643174" y="3998915"/>
            <a:ext cx="1000132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3" name="Left Brace 22"/>
          <p:cNvSpPr/>
          <p:nvPr/>
        </p:nvSpPr>
        <p:spPr>
          <a:xfrm>
            <a:off x="3643306" y="3571876"/>
            <a:ext cx="357190" cy="857256"/>
          </a:xfrm>
          <a:prstGeom prst="leftBrac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1071538" y="5072074"/>
            <a:ext cx="2786082" cy="92867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schinezii biliare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Curved Right Arrow 24"/>
          <p:cNvSpPr/>
          <p:nvPr/>
        </p:nvSpPr>
        <p:spPr>
          <a:xfrm>
            <a:off x="142844" y="4500570"/>
            <a:ext cx="642942" cy="1285884"/>
          </a:xfrm>
          <a:prstGeom prst="curved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7215206" y="3929066"/>
            <a:ext cx="1643074" cy="1071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atamentul negilor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Curved Down Arrow 29"/>
          <p:cNvSpPr/>
          <p:nvPr/>
        </p:nvSpPr>
        <p:spPr>
          <a:xfrm rot="2280000">
            <a:off x="7264340" y="3429180"/>
            <a:ext cx="1116177" cy="543944"/>
          </a:xfrm>
          <a:prstGeom prst="curved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68610" name="Picture 2" descr="Imagini pentru rostopasc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15074" y="1285860"/>
            <a:ext cx="2434584" cy="1894107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69634" name="Picture 2" descr="Imagini pentru negi pe maini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29453" y="5214950"/>
            <a:ext cx="1958221" cy="1331592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18" name="Curved Down Arrow 17"/>
          <p:cNvSpPr/>
          <p:nvPr/>
        </p:nvSpPr>
        <p:spPr>
          <a:xfrm rot="20128833" flipV="1">
            <a:off x="5907778" y="5174969"/>
            <a:ext cx="2057809" cy="712449"/>
          </a:xfrm>
          <a:prstGeom prst="curved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7899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99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93185" name="Rectangle 1"/>
          <p:cNvSpPr>
            <a:spLocks noChangeArrowheads="1"/>
          </p:cNvSpPr>
          <p:nvPr/>
        </p:nvSpPr>
        <p:spPr bwMode="auto">
          <a:xfrm>
            <a:off x="428596" y="3796585"/>
            <a:ext cx="5335050" cy="255454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914400" algn="l"/>
              </a:tabLst>
            </a:pP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rodusul vegetal - </a:t>
            </a: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nfuzie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914400" algn="l"/>
              </a:tabLst>
            </a:pPr>
            <a:r>
              <a:rPr lang="ro-RO" sz="20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o-RO" sz="2000" b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- </a:t>
            </a: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axim o săptămână, tratamentul se reia după 2-3 luni de pauză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ro-RO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914400" algn="l"/>
              </a:tabLst>
            </a:pP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914400" algn="l"/>
              </a:tabLst>
            </a:pPr>
            <a:r>
              <a:rPr lang="ro-RO" sz="20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ntru o </a:t>
            </a: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cţiune spasmolitică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şi coleretic-colagogă fermă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se recomandă ca în preparatul farmaceutic </a:t>
            </a: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elidonina să se regăsească în cantitate de 30-50 mg</a:t>
            </a:r>
            <a:r>
              <a:rPr lang="ro-RO" sz="20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ro-RO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3528" y="736165"/>
            <a:ext cx="5616624" cy="98488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/>
            <a:r>
              <a:rPr lang="ro-RO" sz="20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ucul</a:t>
            </a:r>
            <a:r>
              <a:rPr lang="ro-RO" sz="2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o-RO" sz="20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roaspăt</a:t>
            </a:r>
            <a:r>
              <a:rPr lang="ro-RO" sz="2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ro-RO" sz="20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atexul</a:t>
            </a: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lang="ro-RO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→ </a:t>
            </a:r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xtirparea negilor </a:t>
            </a:r>
            <a:r>
              <a:rPr lang="ro-RO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ro-RO" sz="20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nzime</a:t>
            </a:r>
            <a:r>
              <a:rPr lang="ro-RO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o-RO" sz="20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roteolitice,</a:t>
            </a:r>
            <a:r>
              <a:rPr lang="en-US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lcaloizi</a:t>
            </a: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o-RO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</a:t>
            </a:r>
            <a:r>
              <a:rPr lang="ro-RO" sz="20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nzofenantridinici</a:t>
            </a:r>
            <a:r>
              <a:rPr lang="ro-RO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ro-RO" sz="2000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pic>
        <p:nvPicPr>
          <p:cNvPr id="7" name="Picture 2" descr="http://www.sighet247.ro/timthumb.php?src=/imag_art/sighet247_5305fe1770d33.jpg&amp;h=480&amp;w=640&amp;q=6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3993738"/>
            <a:ext cx="2880320" cy="216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0226" name="Picture 2" descr="http://www.esanatos.com/imagini/medicale/negelarita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4558" y="418461"/>
            <a:ext cx="2765914" cy="2074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0230" name="Picture 6" descr="http://www.kuleuven-kulak.be/bioweb/photos/C/thmbs/chelidonium%20majus-stinkende%20gouwe-09749_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0216" y="1858516"/>
            <a:ext cx="228600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28599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91680" y="2492896"/>
            <a:ext cx="6264696" cy="172819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400" b="1" dirty="0" smtClean="0">
                <a:latin typeface="Times New Roman" pitchFamily="18" charset="0"/>
                <a:cs typeface="Times New Roman" pitchFamily="18" charset="0"/>
              </a:rPr>
              <a:t>Tipuri reprezentative de alcaloizi izochinolinici</a:t>
            </a:r>
            <a:endParaRPr lang="ro-RO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7255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8178" name="Picture 2" descr="Plafar ceai hepatic 2 80g buc  sn plafar s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51" t="19103" r="29957" b="14033"/>
          <a:stretch>
            <a:fillRect/>
          </a:stretch>
        </p:blipFill>
        <p:spPr bwMode="auto">
          <a:xfrm>
            <a:off x="214282" y="142852"/>
            <a:ext cx="1285884" cy="207719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pic>
        <p:nvPicPr>
          <p:cNvPr id="3" name="Picture 3" descr="C:\Users\Lidia\Desktop\izochin 2\hepato cu boldo.bmp"/>
          <p:cNvPicPr>
            <a:picLocks noChangeAspect="1" noChangeArrowheads="1"/>
          </p:cNvPicPr>
          <p:nvPr/>
        </p:nvPicPr>
        <p:blipFill>
          <a:blip r:embed="rId3" cstate="print"/>
          <a:srcRect l="17392" t="10779" r="13042" b="13764"/>
          <a:stretch>
            <a:fillRect/>
          </a:stretch>
        </p:blipFill>
        <p:spPr bwMode="auto">
          <a:xfrm>
            <a:off x="2643174" y="2357429"/>
            <a:ext cx="1285884" cy="168772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78180" name="Picture 4" descr="http://farmaciaverde.util21.ro/produse/6127_40528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297"/>
          <a:stretch>
            <a:fillRect/>
          </a:stretch>
        </p:blipFill>
        <p:spPr bwMode="auto">
          <a:xfrm>
            <a:off x="4929190" y="285728"/>
            <a:ext cx="2257425" cy="186612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pic>
        <p:nvPicPr>
          <p:cNvPr id="178184" name="Picture 8" descr="http://farmaciaverde.util21.ro/produse/2498_12773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84" y="285728"/>
            <a:ext cx="1902811" cy="183100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8188" name="Picture 12" descr="Hepatobil V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8" r="12463"/>
          <a:stretch>
            <a:fillRect/>
          </a:stretch>
        </p:blipFill>
        <p:spPr bwMode="auto">
          <a:xfrm>
            <a:off x="142844" y="4071942"/>
            <a:ext cx="1714512" cy="2285154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http://www.ewopharma.ro/produse/falk/hepatofalk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12" y="5116896"/>
            <a:ext cx="2418637" cy="174110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8190" name="Picture 14" descr="Fares Vezica Biliara Activa *60cps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99" t="10000" r="33101" b="12499"/>
          <a:stretch>
            <a:fillRect/>
          </a:stretch>
        </p:blipFill>
        <p:spPr bwMode="auto">
          <a:xfrm>
            <a:off x="7786710" y="2643182"/>
            <a:ext cx="1143008" cy="2214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 descr="C:\Users\Lidia\Desktop\poze tropani\izochin 3\ficat sanatos.jpg"/>
          <p:cNvPicPr>
            <a:picLocks noChangeAspect="1" noChangeArrowheads="1"/>
          </p:cNvPicPr>
          <p:nvPr/>
        </p:nvPicPr>
        <p:blipFill>
          <a:blip r:embed="rId9" cstate="print"/>
          <a:srcRect l="17859" r="21427"/>
          <a:stretch>
            <a:fillRect/>
          </a:stretch>
        </p:blipFill>
        <p:spPr bwMode="auto">
          <a:xfrm>
            <a:off x="7643834" y="357166"/>
            <a:ext cx="1214446" cy="200026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4" name="Picture 10" descr="https://encrypted-tbn0.gstatic.com/images?q=tbn:ANd9GcTsg3rSfhu4UkjcT8t3AnigieUi2NntjOn9vynriEZmaQ1Qv_zKVw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57" r="8709"/>
          <a:stretch>
            <a:fillRect/>
          </a:stretch>
        </p:blipFill>
        <p:spPr bwMode="auto">
          <a:xfrm>
            <a:off x="4214810" y="2500306"/>
            <a:ext cx="1785950" cy="21431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pic>
        <p:nvPicPr>
          <p:cNvPr id="15" name="Picture 2" descr="Imagini pentru sulfat de chelidonina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65" r="21001"/>
          <a:stretch>
            <a:fillRect/>
          </a:stretch>
        </p:blipFill>
        <p:spPr bwMode="auto">
          <a:xfrm>
            <a:off x="1214414" y="2143116"/>
            <a:ext cx="1214446" cy="206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Hepatofit 1 63Cps FARES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46" r="20082"/>
          <a:stretch>
            <a:fillRect/>
          </a:stretch>
        </p:blipFill>
        <p:spPr bwMode="auto">
          <a:xfrm>
            <a:off x="6000760" y="2357430"/>
            <a:ext cx="1500198" cy="259228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pic>
        <p:nvPicPr>
          <p:cNvPr id="17" name="Picture 2" descr="Solutie Pentru Negi Kolodium Forte 10ml BIO-SYNERGIE ACTIV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66" r="33630" b="3941"/>
          <a:stretch>
            <a:fillRect/>
          </a:stretch>
        </p:blipFill>
        <p:spPr bwMode="auto">
          <a:xfrm>
            <a:off x="2497442" y="4135865"/>
            <a:ext cx="1073384" cy="228601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2" name="Explosion 1 1"/>
          <p:cNvSpPr/>
          <p:nvPr/>
        </p:nvSpPr>
        <p:spPr>
          <a:xfrm>
            <a:off x="3786182" y="4786307"/>
            <a:ext cx="2214578" cy="2044402"/>
          </a:xfrm>
          <a:prstGeom prst="irregularSeal1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ocieri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3016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3850089878"/>
              </p:ext>
            </p:extLst>
          </p:nvPr>
        </p:nvGraphicFramePr>
        <p:xfrm>
          <a:off x="251520" y="404664"/>
          <a:ext cx="8496944" cy="59766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50534"/>
              </p:ext>
            </p:extLst>
          </p:nvPr>
        </p:nvGraphicFramePr>
        <p:xfrm>
          <a:off x="2455169" y="2101475"/>
          <a:ext cx="3858480" cy="276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2" r:id="rId8" imgW="2252980" imgH="1621790" progId="MDLDrawOLE.MDLDrawObject.1">
                  <p:embed/>
                </p:oleObj>
              </mc:Choice>
              <mc:Fallback>
                <p:oleObj r:id="rId8" imgW="2252980" imgH="1621790" progId="MDLDrawOLE.MDLDrawObject.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169" y="2101475"/>
                        <a:ext cx="3858480" cy="276768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9" descr="C:\Users\Lidia\Desktop\izochin 2\rostopasc2.jp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929454" y="214290"/>
            <a:ext cx="1872208" cy="1887185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</p:spPr>
      </p:pic>
    </p:spTree>
    <p:extLst>
      <p:ext uri="{BB962C8B-B14F-4D97-AF65-F5344CB8AC3E}">
        <p14:creationId xmlns:p14="http://schemas.microsoft.com/office/powerpoint/2010/main" val="3536814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414910999"/>
              </p:ext>
            </p:extLst>
          </p:nvPr>
        </p:nvGraphicFramePr>
        <p:xfrm>
          <a:off x="419472" y="218356"/>
          <a:ext cx="8473007" cy="60189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396004"/>
              </p:ext>
            </p:extLst>
          </p:nvPr>
        </p:nvGraphicFramePr>
        <p:xfrm>
          <a:off x="2771800" y="2214657"/>
          <a:ext cx="3749053" cy="2547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7" r:id="rId8" imgW="2465070" imgH="1677670" progId="MDLDrawOLE.MDLDrawObject.1">
                  <p:embed/>
                </p:oleObj>
              </mc:Choice>
              <mc:Fallback>
                <p:oleObj r:id="rId8" imgW="2465070" imgH="1677670" progId="MDLDrawOLE.MDLDrawObject.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214657"/>
                        <a:ext cx="3749053" cy="2547618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516" name="Picture 4" descr="Imagine similară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809" y="340505"/>
            <a:ext cx="2880320" cy="216024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21" name="Picture 9" descr="Imagine similară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286512" y="285728"/>
            <a:ext cx="2479342" cy="1928929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  <p:extLst>
      <p:ext uri="{BB962C8B-B14F-4D97-AF65-F5344CB8AC3E}">
        <p14:creationId xmlns:p14="http://schemas.microsoft.com/office/powerpoint/2010/main" val="910369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51473156"/>
              </p:ext>
            </p:extLst>
          </p:nvPr>
        </p:nvGraphicFramePr>
        <p:xfrm>
          <a:off x="1285852" y="2143116"/>
          <a:ext cx="6795684" cy="288032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635896" y="4357694"/>
            <a:ext cx="2121093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o-RO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gent antiplacă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5540" name="Picture 4" descr="Imagini pentru rostopasca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903"/>
          <a:stretch/>
        </p:blipFill>
        <p:spPr bwMode="auto">
          <a:xfrm>
            <a:off x="142844" y="214290"/>
            <a:ext cx="2896233" cy="164307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95536" y="5211777"/>
            <a:ext cx="8424936" cy="123110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 algn="ctr"/>
            <a:r>
              <a:rPr lang="ro-RO" sz="32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!</a:t>
            </a:r>
            <a:r>
              <a:rPr lang="ro-RO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o-RO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olosirea pe termen lung a preparatelor </a:t>
            </a:r>
            <a:r>
              <a:rPr lang="ro-RO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e uz </a:t>
            </a:r>
            <a:r>
              <a:rPr lang="ro-RO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tomatologic</a:t>
            </a:r>
            <a:r>
              <a:rPr lang="ro-RO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pe bază de </a:t>
            </a:r>
            <a:r>
              <a:rPr lang="ro-RO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nguinarină</a:t>
            </a:r>
            <a:r>
              <a:rPr lang="ro-RO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o-RO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oate </a:t>
            </a:r>
            <a:r>
              <a:rPr lang="ro-RO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nduce </a:t>
            </a:r>
            <a:r>
              <a:rPr lang="ro-RO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pariţia glaucomului.</a:t>
            </a:r>
            <a:endParaRPr lang="ro-RO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pic>
        <p:nvPicPr>
          <p:cNvPr id="7" name="Picture 6" descr="http://www.kuleuven-kulak.be/bioweb/photos/C/thmbs/chelidonium%20majus-stinkende%20gouwe-09749_1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826" y="285728"/>
            <a:ext cx="2381265" cy="178595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546" name="Picture 10" descr="C:\Documents and Settings\Cerasela\Desktop\materiale curs 11\descărcare.jp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7796240" y="2424123"/>
            <a:ext cx="704850" cy="2505075"/>
          </a:xfrm>
          <a:prstGeom prst="rect">
            <a:avLst/>
          </a:prstGeom>
          <a:noFill/>
        </p:spPr>
      </p:pic>
      <p:graphicFrame>
        <p:nvGraphicFramePr>
          <p:cNvPr id="65547" name="Object 11"/>
          <p:cNvGraphicFramePr>
            <a:graphicFrameLocks noChangeAspect="1"/>
          </p:cNvGraphicFramePr>
          <p:nvPr/>
        </p:nvGraphicFramePr>
        <p:xfrm>
          <a:off x="3286116" y="642918"/>
          <a:ext cx="28956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1" r:id="rId11" imgW="2258060" imgH="1677670" progId="MDLDrawOLE.MDLDrawObject.1">
                  <p:embed/>
                </p:oleObj>
              </mc:Choice>
              <mc:Fallback>
                <p:oleObj r:id="rId11" imgW="2258060" imgH="1677670" progId="MDLDrawOLE.MDLDrawObject.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642918"/>
                        <a:ext cx="2895600" cy="215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4721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99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921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899555"/>
              </p:ext>
            </p:extLst>
          </p:nvPr>
        </p:nvGraphicFramePr>
        <p:xfrm>
          <a:off x="561098" y="626597"/>
          <a:ext cx="6005580" cy="2356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3" r:id="rId3" imgW="4734560" imgH="1852930" progId="MDLDrawOLE.MDLDrawObject.1">
                  <p:embed/>
                </p:oleObj>
              </mc:Choice>
              <mc:Fallback>
                <p:oleObj r:id="rId3" imgW="4734560" imgH="1852930" progId="MDLDrawOLE.MDLDrawObject.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98" y="626597"/>
                        <a:ext cx="6005580" cy="235631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1331640" y="3645024"/>
            <a:ext cx="3437574" cy="461665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1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1371600" algn="l"/>
              </a:tabLst>
            </a:pPr>
            <a:r>
              <a:rPr kumimoji="0" lang="ro-RO" sz="2400" b="1" i="1" u="none" strike="noStrike" cap="none" normalizeH="0" baseline="0" dirty="0" smtClean="0">
                <a:ln>
                  <a:noFill/>
                </a:ln>
                <a:solidFill>
                  <a:srgbClr val="FFC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pecacuanhae radix </a:t>
            </a:r>
            <a:endParaRPr kumimoji="0" lang="ro-RO" sz="2400" b="0" i="0" u="none" strike="noStrike" cap="none" normalizeH="0" baseline="0" dirty="0" smtClean="0">
              <a:ln>
                <a:noFill/>
              </a:ln>
              <a:solidFill>
                <a:srgbClr val="FFC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8" descr="C:\Users\Lidia\Desktop\poze tropani\izochin 3\ipeca 4.jpg"/>
          <p:cNvPicPr>
            <a:picLocks noChangeAspect="1" noChangeArrowheads="1"/>
          </p:cNvPicPr>
          <p:nvPr/>
        </p:nvPicPr>
        <p:blipFill rotWithShape="1">
          <a:blip r:embed="rId5" cstate="print"/>
          <a:srcRect r="12434"/>
          <a:stretch/>
        </p:blipFill>
        <p:spPr bwMode="auto">
          <a:xfrm>
            <a:off x="5306541" y="2067508"/>
            <a:ext cx="3630218" cy="275876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12" name="Oval 11"/>
          <p:cNvSpPr/>
          <p:nvPr/>
        </p:nvSpPr>
        <p:spPr>
          <a:xfrm>
            <a:off x="3563888" y="2636912"/>
            <a:ext cx="2808312" cy="64807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țiune emetică</a:t>
            </a:r>
            <a:endParaRPr 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27584" y="4653136"/>
            <a:ext cx="4824536" cy="156966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o-RO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ulbere </a:t>
            </a:r>
            <a:r>
              <a:rPr lang="ro-RO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over </a:t>
            </a:r>
            <a:r>
              <a:rPr lang="ro-RO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ro-RO" sz="2400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ulvis Opii et Ipecacuanhae </a:t>
            </a:r>
            <a:r>
              <a:rPr lang="ro-RO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 FR </a:t>
            </a:r>
            <a:r>
              <a:rPr lang="ro-RO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) – expectorantă (</a:t>
            </a:r>
            <a:r>
              <a:rPr lang="ro-RO" sz="2400" b="1" dirty="0" smtClean="0">
                <a:solidFill>
                  <a:srgbClr val="CC66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ponozide</a:t>
            </a:r>
            <a:r>
              <a:rPr lang="en-US" sz="2400" b="1" dirty="0" smtClean="0">
                <a:solidFill>
                  <a:srgbClr val="CC66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solidFill>
                  <a:srgbClr val="CC66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lcaloizi</a:t>
            </a:r>
            <a:r>
              <a:rPr lang="ro-RO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, </a:t>
            </a:r>
            <a:r>
              <a:rPr lang="ro-RO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lmantă a tusei.</a:t>
            </a:r>
          </a:p>
        </p:txBody>
      </p:sp>
      <p:sp>
        <p:nvSpPr>
          <p:cNvPr id="6" name="Curved Right Arrow 5"/>
          <p:cNvSpPr/>
          <p:nvPr/>
        </p:nvSpPr>
        <p:spPr>
          <a:xfrm>
            <a:off x="683568" y="4005064"/>
            <a:ext cx="576064" cy="100811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Left-Right Arrow 6"/>
          <p:cNvSpPr/>
          <p:nvPr/>
        </p:nvSpPr>
        <p:spPr>
          <a:xfrm>
            <a:off x="6588224" y="1988840"/>
            <a:ext cx="533426" cy="216024"/>
          </a:xfrm>
          <a:prstGeom prst="left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164288" y="1804754"/>
            <a:ext cx="11641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tolabili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Snip Same Side Corner Rectangle 12"/>
          <p:cNvSpPr/>
          <p:nvPr/>
        </p:nvSpPr>
        <p:spPr>
          <a:xfrm>
            <a:off x="6012159" y="5301208"/>
            <a:ext cx="2924599" cy="921588"/>
          </a:xfrm>
          <a:prstGeom prst="snip2Same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. alergice</a:t>
            </a:r>
          </a:p>
          <a:p>
            <a:pPr algn="ctr"/>
            <a:r>
              <a:rPr lang="ro-RO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stmul farmaciștilor)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2" descr="Imagini pentru semnul intrebarii emoticon"/>
          <p:cNvPicPr>
            <a:picLocks noChangeAspect="1" noChangeArrowheads="1"/>
          </p:cNvPicPr>
          <p:nvPr/>
        </p:nvPicPr>
        <p:blipFill>
          <a:blip r:embed="rId6" cstate="print">
            <a:extLst/>
          </a:blip>
          <a:srcRect/>
          <a:stretch>
            <a:fillRect/>
          </a:stretch>
        </p:blipFill>
        <p:spPr bwMode="auto">
          <a:xfrm rot="20460000">
            <a:off x="6978232" y="327481"/>
            <a:ext cx="1453422" cy="1454672"/>
          </a:xfrm>
          <a:prstGeom prst="ellipse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2" name="Rectangle 1"/>
          <p:cNvSpPr/>
          <p:nvPr/>
        </p:nvSpPr>
        <p:spPr>
          <a:xfrm>
            <a:off x="1060768" y="130513"/>
            <a:ext cx="40446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o-RO" b="1" dirty="0">
                <a:latin typeface="Arial" panose="020B0604020202020204" pitchFamily="34" charset="0"/>
                <a:cs typeface="Arial" panose="020B0604020202020204" pitchFamily="34" charset="0"/>
              </a:rPr>
              <a:t>Alcaloizi izochinolinmonoterpenici</a:t>
            </a:r>
            <a:r>
              <a:rPr lang="ro-RO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o-RO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3074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07704" y="2412362"/>
            <a:ext cx="5616624" cy="129614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400" dirty="0" smtClean="0">
                <a:latin typeface="Times New Roman" pitchFamily="18" charset="0"/>
                <a:cs typeface="Times New Roman" pitchFamily="18" charset="0"/>
              </a:rPr>
              <a:t>Alte surse de alcaloizi izochinolinici</a:t>
            </a:r>
            <a:endParaRPr lang="ro-RO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1959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 descr="C:\Documents and Settings\Cerasela\Desktop\materiale curs 11\eschscholtzia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285728"/>
            <a:ext cx="3464743" cy="2748887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</p:spPr>
      </p:pic>
      <p:pic>
        <p:nvPicPr>
          <p:cNvPr id="78851" name="Picture 3" descr="C:\Documents and Settings\Cerasela\Desktop\materiale curs 11\790011146728.jpg"/>
          <p:cNvPicPr>
            <a:picLocks noChangeAspect="1" noChangeArrowheads="1"/>
          </p:cNvPicPr>
          <p:nvPr/>
        </p:nvPicPr>
        <p:blipFill>
          <a:blip r:embed="rId3"/>
          <a:srcRect l="25197" t="12204" r="28740" b="9842"/>
          <a:stretch>
            <a:fillRect/>
          </a:stretch>
        </p:blipFill>
        <p:spPr bwMode="auto">
          <a:xfrm>
            <a:off x="145068" y="3285263"/>
            <a:ext cx="1189936" cy="2013737"/>
          </a:xfrm>
          <a:prstGeom prst="rect">
            <a:avLst/>
          </a:prstGeom>
          <a:noFill/>
        </p:spPr>
      </p:pic>
      <p:pic>
        <p:nvPicPr>
          <p:cNvPr id="78852" name="Picture 4" descr="C:\Documents and Settings\Cerasela\Desktop\materiale curs 11\Arkog-lules-eschscholtzia.jpg"/>
          <p:cNvPicPr>
            <a:picLocks noChangeAspect="1" noChangeArrowheads="1"/>
          </p:cNvPicPr>
          <p:nvPr/>
        </p:nvPicPr>
        <p:blipFill>
          <a:blip r:embed="rId4" cstate="print"/>
          <a:srcRect l="23050" t="7092" r="23757" b="7799"/>
          <a:stretch>
            <a:fillRect/>
          </a:stretch>
        </p:blipFill>
        <p:spPr bwMode="auto">
          <a:xfrm>
            <a:off x="3468320" y="4516104"/>
            <a:ext cx="1317994" cy="2108790"/>
          </a:xfrm>
          <a:prstGeom prst="rect">
            <a:avLst/>
          </a:prstGeom>
          <a:noFill/>
        </p:spPr>
      </p:pic>
      <p:sp>
        <p:nvSpPr>
          <p:cNvPr id="6" name="Oval 5"/>
          <p:cNvSpPr/>
          <p:nvPr/>
        </p:nvSpPr>
        <p:spPr>
          <a:xfrm>
            <a:off x="3500430" y="357166"/>
            <a:ext cx="5429288" cy="142876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endParaRPr lang="ro-RO" sz="2000" b="1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ctr"/>
            <a:r>
              <a:rPr lang="ro-RO" sz="2200" b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SCHSCHOLTZIAE HERBA </a:t>
            </a:r>
          </a:p>
          <a:p>
            <a:pPr lvl="0" algn="ctr"/>
            <a:r>
              <a:rPr lang="ro-RO" sz="2200" b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ac californian </a:t>
            </a:r>
          </a:p>
          <a:p>
            <a:pPr algn="ctr"/>
            <a:endParaRPr lang="en-US" b="1" dirty="0">
              <a:solidFill>
                <a:schemeClr val="tx1"/>
              </a:solidFill>
            </a:endParaRPr>
          </a:p>
        </p:txBody>
      </p:sp>
      <p:pic>
        <p:nvPicPr>
          <p:cNvPr id="78853" name="Picture 5" descr="C:\Documents and Settings\Cerasela\Desktop\materiale curs 11\1491475182-27718803.jpg"/>
          <p:cNvPicPr>
            <a:picLocks noChangeAspect="1" noChangeArrowheads="1"/>
          </p:cNvPicPr>
          <p:nvPr/>
        </p:nvPicPr>
        <p:blipFill>
          <a:blip r:embed="rId5" cstate="print"/>
          <a:srcRect l="10642" t="19231" r="16281" b="19231"/>
          <a:stretch>
            <a:fillRect/>
          </a:stretch>
        </p:blipFill>
        <p:spPr bwMode="auto">
          <a:xfrm>
            <a:off x="6715140" y="4781192"/>
            <a:ext cx="2214578" cy="1864908"/>
          </a:xfrm>
          <a:prstGeom prst="rect">
            <a:avLst/>
          </a:prstGeom>
          <a:noFill/>
        </p:spPr>
      </p:pic>
      <p:graphicFrame>
        <p:nvGraphicFramePr>
          <p:cNvPr id="10" name="Diagram 9"/>
          <p:cNvGraphicFramePr/>
          <p:nvPr/>
        </p:nvGraphicFramePr>
        <p:xfrm>
          <a:off x="3000364" y="2428868"/>
          <a:ext cx="5786478" cy="23574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214942" y="3059668"/>
            <a:ext cx="13612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 anxietate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786314" y="3864122"/>
            <a:ext cx="22815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Font typeface="Wingdings" pitchFamily="2" charset="2"/>
              <a:buChar char="§"/>
            </a:pPr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 tulburări minore </a:t>
            </a:r>
          </a:p>
          <a:p>
            <a:pPr algn="ctr"/>
            <a:r>
              <a:rPr lang="ro-RO" sz="2000" b="1" dirty="0" smtClean="0">
                <a:latin typeface="Times New Roman" pitchFamily="18" charset="0"/>
                <a:cs typeface="Times New Roman" pitchFamily="18" charset="0"/>
              </a:rPr>
              <a:t>ale somnului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4801134" y="5500702"/>
            <a:ext cx="1931106" cy="664602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400" b="1" dirty="0" smtClean="0">
                <a:latin typeface="Times New Roman" pitchFamily="18" charset="0"/>
                <a:cs typeface="Times New Roman" pitchFamily="18" charset="0"/>
              </a:rPr>
              <a:t>Asocieri!</a:t>
            </a:r>
            <a:endParaRPr lang="ro-RO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4994" name="Picture 2" descr="Imagini pentru sedivitax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310869" y="4106590"/>
            <a:ext cx="2160240" cy="2384820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9760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7" name="Picture 3" descr="C:\Documents and Settings\Cerasela\Desktop\materiale curs 11\fumitory-fumaria-officinalis-infusion-DFTG63.jpg"/>
          <p:cNvPicPr>
            <a:picLocks noChangeAspect="1" noChangeArrowheads="1"/>
          </p:cNvPicPr>
          <p:nvPr/>
        </p:nvPicPr>
        <p:blipFill>
          <a:blip r:embed="rId2"/>
          <a:srcRect t="4762" b="14286"/>
          <a:stretch>
            <a:fillRect/>
          </a:stretch>
        </p:blipFill>
        <p:spPr bwMode="auto">
          <a:xfrm>
            <a:off x="428596" y="4429108"/>
            <a:ext cx="3651440" cy="2173744"/>
          </a:xfrm>
          <a:prstGeom prst="ellipse">
            <a:avLst/>
          </a:prstGeom>
          <a:ln w="190500" cap="rnd">
            <a:solidFill>
              <a:srgbClr val="C8C6BD"/>
            </a:solidFill>
            <a:prstDash val="solid"/>
          </a:ln>
          <a:effectLst>
            <a:outerShdw blurRad="127000" algn="bl" rotWithShape="0">
              <a:srgbClr val="000000"/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pic>
        <p:nvPicPr>
          <p:cNvPr id="82948" name="Picture 4" descr="C:\Documents and Settings\Cerasela\Desktop\materiale curs 11\ceai-curatarea-sangelui-p125.jpg"/>
          <p:cNvPicPr>
            <a:picLocks noChangeAspect="1" noChangeArrowheads="1"/>
          </p:cNvPicPr>
          <p:nvPr/>
        </p:nvPicPr>
        <p:blipFill>
          <a:blip r:embed="rId3"/>
          <a:srcRect l="16406" r="13281"/>
          <a:stretch>
            <a:fillRect/>
          </a:stretch>
        </p:blipFill>
        <p:spPr bwMode="auto">
          <a:xfrm>
            <a:off x="4286248" y="4214818"/>
            <a:ext cx="1607366" cy="2286016"/>
          </a:xfrm>
          <a:prstGeom prst="rect">
            <a:avLst/>
          </a:prstGeom>
          <a:noFill/>
        </p:spPr>
      </p:pic>
      <p:pic>
        <p:nvPicPr>
          <p:cNvPr id="82949" name="Picture 5" descr="C:\Documents and Settings\Cerasela\Desktop\materiale curs 11\Imagine-hepatocol-340x250.png"/>
          <p:cNvPicPr>
            <a:picLocks noChangeAspect="1" noChangeArrowheads="1"/>
          </p:cNvPicPr>
          <p:nvPr/>
        </p:nvPicPr>
        <p:blipFill>
          <a:blip r:embed="rId4"/>
          <a:srcRect l="34559" t="11000" r="27941" b="8000"/>
          <a:stretch>
            <a:fillRect/>
          </a:stretch>
        </p:blipFill>
        <p:spPr bwMode="auto">
          <a:xfrm>
            <a:off x="6143636" y="4572008"/>
            <a:ext cx="1214446" cy="1928826"/>
          </a:xfrm>
          <a:prstGeom prst="rect">
            <a:avLst/>
          </a:prstGeom>
          <a:noFill/>
        </p:spPr>
      </p:pic>
      <p:pic>
        <p:nvPicPr>
          <p:cNvPr id="82950" name="Picture 6" descr="C:\Documents and Settings\Cerasela\Desktop\materiale curs 11\Litobil_ceai_santo_raphael.JPG"/>
          <p:cNvPicPr>
            <a:picLocks noChangeAspect="1" noChangeArrowheads="1"/>
          </p:cNvPicPr>
          <p:nvPr/>
        </p:nvPicPr>
        <p:blipFill>
          <a:blip r:embed="rId5"/>
          <a:srcRect l="20000" r="14545"/>
          <a:stretch>
            <a:fillRect/>
          </a:stretch>
        </p:blipFill>
        <p:spPr bwMode="auto">
          <a:xfrm>
            <a:off x="7429520" y="3429000"/>
            <a:ext cx="1285884" cy="1964531"/>
          </a:xfrm>
          <a:prstGeom prst="rect">
            <a:avLst/>
          </a:prstGeom>
          <a:noFill/>
        </p:spPr>
      </p:pic>
      <p:sp>
        <p:nvSpPr>
          <p:cNvPr id="8" name="Rounded Rectangle 7"/>
          <p:cNvSpPr/>
          <p:nvPr/>
        </p:nvSpPr>
        <p:spPr>
          <a:xfrm>
            <a:off x="1000100" y="357166"/>
            <a:ext cx="4214842" cy="1071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endParaRPr lang="ro-RO" sz="2400" b="1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ctr"/>
            <a:r>
              <a:rPr lang="ro-RO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UMARIAE HERBA</a:t>
            </a:r>
          </a:p>
          <a:p>
            <a:pPr lvl="0" algn="ctr"/>
            <a:r>
              <a:rPr lang="ro-RO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umariţă </a:t>
            </a:r>
            <a:endParaRPr lang="en-US" sz="24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ctr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Diagram 8"/>
          <p:cNvGraphicFramePr/>
          <p:nvPr/>
        </p:nvGraphicFramePr>
        <p:xfrm>
          <a:off x="571472" y="1754190"/>
          <a:ext cx="5905520" cy="29606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pic>
        <p:nvPicPr>
          <p:cNvPr id="10" name="Picture 2" descr="C:\Documents and Settings\Cerasela\Desktop\materiale curs 11\002-fumaria-officinalis.jp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857884" y="0"/>
            <a:ext cx="2903285" cy="321471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404540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99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22881" name="Rectangle 1"/>
          <p:cNvSpPr>
            <a:spLocks noChangeArrowheads="1"/>
          </p:cNvSpPr>
          <p:nvPr/>
        </p:nvSpPr>
        <p:spPr bwMode="auto">
          <a:xfrm>
            <a:off x="0" y="357166"/>
            <a:ext cx="9144000" cy="600164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5334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400" b="1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CIZI ARISTOLOCHICI</a:t>
            </a:r>
            <a:endParaRPr kumimoji="0" lang="ro-RO" sz="2400" b="0" i="0" u="none" strike="noStrike" cap="none" normalizeH="0" baseline="0" dirty="0" smtClean="0">
              <a:ln>
                <a:noFill/>
              </a:ln>
              <a:solidFill>
                <a:srgbClr val="7030A0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5334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o-RO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5334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unt nitroderivaţi ai fenatrenului substituit cu radicali carboxil, metilendioxi, metoxi, compuşi răspândiţi numai în familia </a:t>
            </a:r>
            <a:r>
              <a:rPr kumimoji="0" lang="ro-RO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ristolochiaceae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</a:p>
          <a:p>
            <a:pPr marL="0" marR="0" lvl="0" indent="533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	</a:t>
            </a:r>
          </a:p>
          <a:p>
            <a:pPr marL="0" marR="0" lvl="0" indent="533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ristolochiae herba</a:t>
            </a:r>
            <a:r>
              <a:rPr kumimoji="0" lang="ro-RO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mărul lupului</a:t>
            </a:r>
          </a:p>
          <a:p>
            <a:pPr marL="0" marR="0" lvl="0" indent="5334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o-RO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5334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5334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5334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o-RO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5334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o-RO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5334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o-RO" sz="2000" b="1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5334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o-RO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5334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cţiune: 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ntitumorală similară colchicinei </a:t>
            </a:r>
            <a:r>
              <a:rPr lang="ro-RO" sz="20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cizii aristolochici).</a:t>
            </a: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5334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omeopatie: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ulburări ginecologice şi climacterice, afecţiuni ORL, plăgi şi ulcere, după intervenţii chirurgicale majore.</a:t>
            </a: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5334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oxicitate</a:t>
            </a: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r>
              <a:rPr kumimoji="0" lang="ro-R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cizii aristolochici sunt genotoxici, cancerigeni.</a:t>
            </a: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5334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→ </a:t>
            </a:r>
            <a:r>
              <a:rPr kumimoji="0" lang="ro-RO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u se recomandă administrarea internă, nici chiar la doze mici.</a:t>
            </a:r>
            <a:endParaRPr kumimoji="0" lang="ro-RO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0050" name="Picture 2" descr="C:\Users\Lidia\Desktop\izochin 2\ceai marul lupului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29322" y="2928934"/>
            <a:ext cx="1076325" cy="1428750"/>
          </a:xfrm>
          <a:prstGeom prst="rect">
            <a:avLst/>
          </a:prstGeom>
          <a:noFill/>
        </p:spPr>
      </p:pic>
      <p:pic>
        <p:nvPicPr>
          <p:cNvPr id="130051" name="Picture 3" descr="C:\Users\Lidia\Desktop\izochin 2\marul lupului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4414" y="2571744"/>
            <a:ext cx="1357322" cy="1862708"/>
          </a:xfrm>
          <a:prstGeom prst="rect">
            <a:avLst/>
          </a:prstGeom>
          <a:noFill/>
        </p:spPr>
      </p:pic>
      <p:pic>
        <p:nvPicPr>
          <p:cNvPr id="187396" name="Picture 4" descr="http://www.beautystores.ro/product_images/y/253/ALF02_new__37580_zoom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29520" y="2857496"/>
            <a:ext cx="1094065" cy="107157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28935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99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1059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981879"/>
              </p:ext>
            </p:extLst>
          </p:nvPr>
        </p:nvGraphicFramePr>
        <p:xfrm>
          <a:off x="683568" y="1052736"/>
          <a:ext cx="5929262" cy="3928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7" r:id="rId3" imgW="4649578" imgH="3090392" progId="">
                  <p:embed/>
                </p:oleObj>
              </mc:Choice>
              <mc:Fallback>
                <p:oleObj r:id="rId3" imgW="4649578" imgH="3090392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052736"/>
                        <a:ext cx="5929262" cy="392859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597" name="Picture 5" descr="C:\Users\Lidia\Desktop\izochin 1\lophophora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76256" y="3949976"/>
            <a:ext cx="2050300" cy="179222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10598" name="Picture 6" descr="C:\Users\Lidia\Desktop\izochin 1\peyotl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76256" y="1340768"/>
            <a:ext cx="2012756" cy="193224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" name="Rectangle 2"/>
          <p:cNvSpPr/>
          <p:nvPr/>
        </p:nvSpPr>
        <p:spPr>
          <a:xfrm>
            <a:off x="1829746" y="404664"/>
            <a:ext cx="57383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2786063" algn="l"/>
              </a:tabLst>
            </a:pPr>
            <a:r>
              <a:rPr lang="it-IT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lcaloizi cu nucleu tetrahidroizochinolinic</a:t>
            </a:r>
            <a:endParaRPr lang="it-IT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466494" y="3267711"/>
            <a:ext cx="10454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b="1" i="1" dirty="0">
                <a:latin typeface="Times New Roman" pitchFamily="18" charset="0"/>
                <a:cs typeface="Times New Roman" pitchFamily="18" charset="0"/>
              </a:rPr>
              <a:t>Peyotl</a:t>
            </a:r>
            <a:r>
              <a:rPr lang="it-IT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ro-RO" sz="2400" dirty="0"/>
          </a:p>
        </p:txBody>
      </p:sp>
      <p:sp>
        <p:nvSpPr>
          <p:cNvPr id="6" name="Rectangle 5"/>
          <p:cNvSpPr/>
          <p:nvPr/>
        </p:nvSpPr>
        <p:spPr>
          <a:xfrm>
            <a:off x="5856918" y="5739471"/>
            <a:ext cx="32191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i="1" dirty="0">
                <a:latin typeface="Times New Roman" pitchFamily="18" charset="0"/>
                <a:cs typeface="Times New Roman" pitchFamily="18" charset="0"/>
              </a:rPr>
              <a:t>Lophophora williammsii</a:t>
            </a:r>
            <a:endParaRPr lang="ro-RO" sz="2400" dirty="0"/>
          </a:p>
        </p:txBody>
      </p:sp>
      <p:sp>
        <p:nvSpPr>
          <p:cNvPr id="7" name="Rectangle 6"/>
          <p:cNvSpPr/>
          <p:nvPr/>
        </p:nvSpPr>
        <p:spPr>
          <a:xfrm>
            <a:off x="2483768" y="2636912"/>
            <a:ext cx="1859805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it-IT" sz="2400" b="1" dirty="0">
                <a:latin typeface="Times New Roman" pitchFamily="18" charset="0"/>
                <a:cs typeface="Times New Roman" pitchFamily="18" charset="0"/>
              </a:rPr>
              <a:t>halucinogeni</a:t>
            </a:r>
            <a:endParaRPr lang="ro-RO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99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1059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105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176495"/>
              </p:ext>
            </p:extLst>
          </p:nvPr>
        </p:nvGraphicFramePr>
        <p:xfrm>
          <a:off x="1331640" y="1668294"/>
          <a:ext cx="7199411" cy="1945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9" r:id="rId3" imgW="4480305" imgH="1206040" progId="">
                  <p:embed/>
                </p:oleObj>
              </mc:Choice>
              <mc:Fallback>
                <p:oleObj r:id="rId3" imgW="4480305" imgH="1206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668294"/>
                        <a:ext cx="7199411" cy="194537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195736" y="659483"/>
            <a:ext cx="57383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2786063" algn="l"/>
              </a:tabLst>
            </a:pPr>
            <a:r>
              <a:rPr lang="it-IT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lcaloizi cu nucleu tetrahidroizochinolinic</a:t>
            </a:r>
            <a:endParaRPr lang="it-IT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411760" y="5867980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it-IT" b="1" dirty="0" smtClean="0"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it-IT" sz="2400" b="1" dirty="0" smtClean="0">
                <a:latin typeface="Times New Roman" pitchFamily="18" charset="0"/>
                <a:cs typeface="Times New Roman" pitchFamily="18" charset="0"/>
              </a:rPr>
              <a:t>hemoragii uterine</a:t>
            </a:r>
            <a:endParaRPr lang="ro-RO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15816" y="4488080"/>
            <a:ext cx="35197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b="1" dirty="0">
                <a:latin typeface="Times New Roman" pitchFamily="18" charset="0"/>
                <a:cs typeface="Times New Roman" pitchFamily="18" charset="0"/>
              </a:rPr>
              <a:t>acţiune vasoconstrictoare</a:t>
            </a:r>
            <a:endParaRPr lang="ro-RO" sz="2400" dirty="0"/>
          </a:p>
        </p:txBody>
      </p:sp>
      <p:cxnSp>
        <p:nvCxnSpPr>
          <p:cNvPr id="15" name="Straight Arrow Connector 14"/>
          <p:cNvCxnSpPr>
            <a:endCxn id="2" idx="0"/>
          </p:cNvCxnSpPr>
          <p:nvPr/>
        </p:nvCxnSpPr>
        <p:spPr>
          <a:xfrm>
            <a:off x="4697760" y="4949745"/>
            <a:ext cx="0" cy="9182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6" name="Curved Down Arrow 15"/>
          <p:cNvSpPr/>
          <p:nvPr/>
        </p:nvSpPr>
        <p:spPr>
          <a:xfrm>
            <a:off x="4572000" y="2564904"/>
            <a:ext cx="492887" cy="1512168"/>
          </a:xfrm>
          <a:prstGeom prst="curvedDown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3659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562943"/>
              </p:ext>
            </p:extLst>
          </p:nvPr>
        </p:nvGraphicFramePr>
        <p:xfrm>
          <a:off x="109643" y="1319572"/>
          <a:ext cx="4097723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98" name="CS ChemDraw Drawing" r:id="rId3" imgW="2565788" imgH="1581541" progId="MDLDrawOLE.MDLDrawObject.1">
                  <p:embed/>
                </p:oleObj>
              </mc:Choice>
              <mc:Fallback>
                <p:oleObj name="CS ChemDraw Drawing" r:id="rId3" imgW="2565788" imgH="1581541" progId="MDLDrawOLE.MDLDrawObject.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43" y="1319572"/>
                        <a:ext cx="4097723" cy="25202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0" descr="C:\Users\Lidia\Desktop\izochin 1\opium 2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36296" y="787198"/>
            <a:ext cx="1230338" cy="156355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2451610877"/>
              </p:ext>
            </p:extLst>
          </p:nvPr>
        </p:nvGraphicFramePr>
        <p:xfrm>
          <a:off x="8892480" y="1958937"/>
          <a:ext cx="5119702" cy="310357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sp>
        <p:nvSpPr>
          <p:cNvPr id="10" name="Oval 9"/>
          <p:cNvSpPr/>
          <p:nvPr/>
        </p:nvSpPr>
        <p:spPr>
          <a:xfrm>
            <a:off x="97211" y="4205395"/>
            <a:ext cx="3367788" cy="642942"/>
          </a:xfrm>
          <a:prstGeom prst="ellipse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Coronaro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-dilatator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7504" y="5373216"/>
            <a:ext cx="3800540" cy="120032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dirty="0" smtClean="0"/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oal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Parkinson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laucom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ulburăr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d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it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ardia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5300" name="Picture 4" descr="Imagini pentru papaverina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634" b="29999"/>
          <a:stretch/>
        </p:blipFill>
        <p:spPr bwMode="auto">
          <a:xfrm>
            <a:off x="2987884" y="680589"/>
            <a:ext cx="2669524" cy="1449066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2514672" y="145910"/>
            <a:ext cx="51796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</a:pPr>
            <a:r>
              <a:rPr lang="it-IT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lcaloizi cu nucleu </a:t>
            </a:r>
            <a:r>
              <a:rPr lang="ro-RO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</a:t>
            </a:r>
            <a:r>
              <a:rPr lang="it-IT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</a:t>
            </a:r>
            <a:r>
              <a:rPr lang="ro-RO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zil</a:t>
            </a:r>
            <a:r>
              <a:rPr lang="it-IT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zochinolinic</a:t>
            </a:r>
            <a:endParaRPr lang="it-IT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860032" y="4421419"/>
            <a:ext cx="33866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Antispasti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usculotrop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3376949" y="3501008"/>
            <a:ext cx="2041521" cy="920411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lvl="0"/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abdominal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4283966" y="5210548"/>
            <a:ext cx="2041521" cy="920411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renal</a:t>
            </a:r>
            <a:r>
              <a:rPr lang="en-US" sz="2000" b="1" dirty="0"/>
              <a:t> </a:t>
            </a:r>
            <a:endParaRPr lang="en-US" sz="2000" b="1" dirty="0"/>
          </a:p>
        </p:txBody>
      </p:sp>
      <p:sp>
        <p:nvSpPr>
          <p:cNvPr id="16" name="Oval 15"/>
          <p:cNvSpPr/>
          <p:nvPr/>
        </p:nvSpPr>
        <p:spPr>
          <a:xfrm>
            <a:off x="6948264" y="5221793"/>
            <a:ext cx="2041521" cy="920411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ro-RO" sz="2000" b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ronşic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7059137" y="3284984"/>
            <a:ext cx="2041521" cy="920411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biliar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urved Down Arrow 12"/>
          <p:cNvSpPr/>
          <p:nvPr/>
        </p:nvSpPr>
        <p:spPr>
          <a:xfrm>
            <a:off x="5677442" y="1416522"/>
            <a:ext cx="875937" cy="1868462"/>
          </a:xfrm>
          <a:prstGeom prst="curvedDownArrow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>
              <a:solidFill>
                <a:schemeClr val="tx1"/>
              </a:solidFill>
            </a:endParaRPr>
          </a:p>
        </p:txBody>
      </p:sp>
      <p:pic>
        <p:nvPicPr>
          <p:cNvPr id="199684" name="Picture 4" descr="Image result for semnul exclamarii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3631" y="5377521"/>
            <a:ext cx="1342736" cy="1007052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2745949" y="5486087"/>
            <a:ext cx="5277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400" b="1" dirty="0">
                <a:latin typeface="Times New Roman" pitchFamily="18" charset="0"/>
                <a:cs typeface="Times New Roman" pitchFamily="18" charset="0"/>
              </a:rPr>
              <a:t>CI</a:t>
            </a:r>
            <a:endParaRPr lang="ro-RO" sz="2400" dirty="0"/>
          </a:p>
        </p:txBody>
      </p:sp>
    </p:spTree>
    <p:extLst>
      <p:ext uri="{BB962C8B-B14F-4D97-AF65-F5344CB8AC3E}">
        <p14:creationId xmlns:p14="http://schemas.microsoft.com/office/powerpoint/2010/main" val="2364209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1059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136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146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64192"/>
              </p:ext>
            </p:extLst>
          </p:nvPr>
        </p:nvGraphicFramePr>
        <p:xfrm>
          <a:off x="539552" y="1340768"/>
          <a:ext cx="5734186" cy="430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0" name="CS ChemDraw Drawing" r:id="rId3" imgW="3614778" imgH="2713912" progId="">
                  <p:embed/>
                </p:oleObj>
              </mc:Choice>
              <mc:Fallback>
                <p:oleObj name="CS ChemDraw Drawing" r:id="rId3" imgW="3614778" imgH="2713912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340768"/>
                        <a:ext cx="5734186" cy="43006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843710" y="260648"/>
            <a:ext cx="697676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</a:pPr>
            <a:r>
              <a:rPr lang="it-IT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lcaloizi cu nucleu </a:t>
            </a:r>
            <a:r>
              <a:rPr lang="ro-RO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sbenzil</a:t>
            </a:r>
            <a:r>
              <a:rPr lang="it-IT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etrahidroizochinolinic</a:t>
            </a:r>
            <a:endParaRPr lang="it-IT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164288" y="1196752"/>
            <a:ext cx="11673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400" b="1" i="1" dirty="0">
                <a:latin typeface="Times New Roman" pitchFamily="18" charset="0"/>
                <a:cs typeface="Times New Roman" pitchFamily="18" charset="0"/>
              </a:rPr>
              <a:t>Curar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ro-RO" dirty="0"/>
          </a:p>
        </p:txBody>
      </p:sp>
      <p:sp>
        <p:nvSpPr>
          <p:cNvPr id="9" name="Rectangle 8"/>
          <p:cNvSpPr/>
          <p:nvPr/>
        </p:nvSpPr>
        <p:spPr>
          <a:xfrm>
            <a:off x="6660232" y="2348880"/>
            <a:ext cx="18053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400" dirty="0">
                <a:latin typeface="Times New Roman" pitchFamily="18" charset="0"/>
                <a:cs typeface="Times New Roman" pitchFamily="18" charset="0"/>
              </a:rPr>
              <a:t>extra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o-RO" sz="2400" dirty="0">
                <a:latin typeface="Times New Roman" pitchFamily="18" charset="0"/>
                <a:cs typeface="Times New Roman" pitchFamily="18" charset="0"/>
              </a:rPr>
              <a:t> uscat </a:t>
            </a:r>
            <a:endParaRPr lang="ro-RO" sz="2400" dirty="0"/>
          </a:p>
        </p:txBody>
      </p:sp>
      <p:sp>
        <p:nvSpPr>
          <p:cNvPr id="12" name="Rectangle 11"/>
          <p:cNvSpPr/>
          <p:nvPr/>
        </p:nvSpPr>
        <p:spPr>
          <a:xfrm>
            <a:off x="6534472" y="3890665"/>
            <a:ext cx="243001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q"/>
            </a:pPr>
            <a:r>
              <a:rPr lang="ro-RO" sz="2000" b="1" i="1" dirty="0" smtClean="0">
                <a:latin typeface="Times New Roman" pitchFamily="18" charset="0"/>
                <a:cs typeface="Times New Roman" pitchFamily="18" charset="0"/>
              </a:rPr>
              <a:t>Menisper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ma</a:t>
            </a:r>
            <a:r>
              <a:rPr lang="ro-RO" sz="2000" b="1" i="1" dirty="0">
                <a:latin typeface="Times New Roman" pitchFamily="18" charset="0"/>
                <a:cs typeface="Times New Roman" pitchFamily="18" charset="0"/>
              </a:rPr>
              <a:t>ceae</a:t>
            </a: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o-RO" sz="2000" i="1" dirty="0" smtClean="0">
                <a:latin typeface="Times New Roman" pitchFamily="18" charset="0"/>
                <a:cs typeface="Times New Roman" pitchFamily="18" charset="0"/>
              </a:rPr>
              <a:t>Chondodendron</a:t>
            </a: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)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Char char="q"/>
            </a:pP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sz="2000" b="1" i="1" dirty="0">
                <a:latin typeface="Times New Roman" pitchFamily="18" charset="0"/>
                <a:cs typeface="Times New Roman" pitchFamily="18" charset="0"/>
              </a:rPr>
              <a:t>Loganiaceae</a:t>
            </a: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o-RO" sz="2000" i="1" dirty="0" smtClean="0">
                <a:latin typeface="Times New Roman" pitchFamily="18" charset="0"/>
                <a:cs typeface="Times New Roman" pitchFamily="18" charset="0"/>
              </a:rPr>
              <a:t>Strychnos</a:t>
            </a:r>
            <a:r>
              <a:rPr lang="ro-RO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ro-RO" sz="2000" dirty="0"/>
          </a:p>
        </p:txBody>
      </p:sp>
      <p:sp>
        <p:nvSpPr>
          <p:cNvPr id="15" name="Down Arrow 14"/>
          <p:cNvSpPr/>
          <p:nvPr/>
        </p:nvSpPr>
        <p:spPr>
          <a:xfrm>
            <a:off x="7533456" y="1772816"/>
            <a:ext cx="45719" cy="576064"/>
          </a:xfrm>
          <a:prstGeom prst="down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6" name="Down Arrow 15"/>
          <p:cNvSpPr/>
          <p:nvPr/>
        </p:nvSpPr>
        <p:spPr>
          <a:xfrm>
            <a:off x="7579175" y="2748990"/>
            <a:ext cx="84608" cy="1141675"/>
          </a:xfrm>
          <a:prstGeom prst="down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46829" y="2823319"/>
            <a:ext cx="28248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c</a:t>
            </a:r>
            <a:r>
              <a:rPr lang="ro-RO" sz="2400" b="1" dirty="0">
                <a:latin typeface="Times New Roman" pitchFamily="18" charset="0"/>
                <a:cs typeface="Times New Roman" pitchFamily="18" charset="0"/>
              </a:rPr>
              <a:t>țiune curarizantă</a:t>
            </a:r>
            <a:endParaRPr lang="ro-RO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85599" y="4725144"/>
            <a:ext cx="22252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ro-RO" sz="2400" b="1" dirty="0">
                <a:latin typeface="Times New Roman" pitchFamily="18" charset="0"/>
                <a:cs typeface="Times New Roman" pitchFamily="18" charset="0"/>
              </a:rPr>
              <a:t>efect paralizant</a:t>
            </a:r>
            <a:endParaRPr lang="ro-RO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own Arrow 3"/>
          <p:cNvSpPr/>
          <p:nvPr/>
        </p:nvSpPr>
        <p:spPr>
          <a:xfrm>
            <a:off x="1837445" y="3501008"/>
            <a:ext cx="121790" cy="834479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5" name="Rectangle 4"/>
          <p:cNvSpPr/>
          <p:nvPr/>
        </p:nvSpPr>
        <p:spPr>
          <a:xfrm>
            <a:off x="4283968" y="1412776"/>
            <a:ext cx="4572000" cy="30469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irurgi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dome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eschis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v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v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v"/>
            </a:pPr>
            <a:r>
              <a:rPr lang="ro-RO" sz="2400" dirty="0" smtClean="0">
                <a:latin typeface="Times New Roman" pitchFamily="18" charset="0"/>
                <a:cs typeface="Times New Roman" pitchFamily="18" charset="0"/>
              </a:rPr>
              <a:t>tratament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ul</a:t>
            </a:r>
            <a:r>
              <a:rPr lang="ro-RO" sz="2400" dirty="0">
                <a:latin typeface="Times New Roman" pitchFamily="18" charset="0"/>
                <a:cs typeface="Times New Roman" pitchFamily="18" charset="0"/>
              </a:rPr>
              <a:t>  afecțiuni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or</a:t>
            </a:r>
            <a:r>
              <a:rPr lang="ro-RO" sz="2400" dirty="0">
                <a:latin typeface="Times New Roman" pitchFamily="18" charset="0"/>
                <a:cs typeface="Times New Roman" pitchFamily="18" charset="0"/>
              </a:rPr>
              <a:t> psihice prin </a:t>
            </a:r>
            <a:r>
              <a:rPr lang="ro-RO" sz="2400" dirty="0" smtClean="0">
                <a:latin typeface="Times New Roman" pitchFamily="18" charset="0"/>
                <a:cs typeface="Times New Roman" pitchFamily="18" charset="0"/>
              </a:rPr>
              <a:t>electroșoc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v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v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v"/>
            </a:pPr>
            <a:r>
              <a:rPr lang="ro-RO" sz="2400" dirty="0" smtClean="0">
                <a:latin typeface="Times New Roman" pitchFamily="18" charset="0"/>
                <a:cs typeface="Times New Roman" pitchFamily="18" charset="0"/>
              </a:rPr>
              <a:t>diagnosti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rea</a:t>
            </a:r>
            <a:r>
              <a:rPr lang="ro-RO" sz="2400" dirty="0" smtClean="0">
                <a:latin typeface="Times New Roman" pitchFamily="18" charset="0"/>
                <a:cs typeface="Times New Roman" pitchFamily="18" charset="0"/>
              </a:rPr>
              <a:t> miasteni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ro-RO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Left Brace 5"/>
          <p:cNvSpPr/>
          <p:nvPr/>
        </p:nvSpPr>
        <p:spPr>
          <a:xfrm>
            <a:off x="3563888" y="764704"/>
            <a:ext cx="720080" cy="4752528"/>
          </a:xfrm>
          <a:prstGeom prst="leftBrac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7" name="Rectangle 6"/>
          <p:cNvSpPr/>
          <p:nvPr/>
        </p:nvSpPr>
        <p:spPr>
          <a:xfrm>
            <a:off x="323528" y="764704"/>
            <a:ext cx="3240360" cy="64807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D-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ubocurarina</a:t>
            </a:r>
            <a:endParaRPr lang="ro-RO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139952" y="5991671"/>
            <a:ext cx="37371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400" dirty="0">
                <a:latin typeface="Times New Roman" pitchFamily="18" charset="0"/>
                <a:cs typeface="Times New Roman" pitchFamily="18" charset="0"/>
              </a:rPr>
              <a:t>la doze mari – </a:t>
            </a:r>
            <a:r>
              <a:rPr lang="ro-RO" sz="2400" dirty="0" smtClean="0">
                <a:latin typeface="Times New Roman" pitchFamily="18" charset="0"/>
                <a:cs typeface="Times New Roman" pitchFamily="18" charset="0"/>
              </a:rPr>
              <a:t>bronhospasm</a:t>
            </a:r>
            <a:endParaRPr lang="ro-RO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4" descr="Image result for semnul exclamari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3232" y="5623920"/>
            <a:ext cx="1342736" cy="1007052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Curved Down Arrow 9"/>
          <p:cNvSpPr/>
          <p:nvPr/>
        </p:nvSpPr>
        <p:spPr>
          <a:xfrm>
            <a:off x="1691680" y="5186809"/>
            <a:ext cx="576064" cy="804862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22797" y="6136211"/>
            <a:ext cx="25138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ro-RO" sz="2400" dirty="0">
                <a:latin typeface="Times New Roman" pitchFamily="18" charset="0"/>
                <a:cs typeface="Times New Roman" pitchFamily="18" charset="0"/>
              </a:rPr>
              <a:t>musculatura striată</a:t>
            </a:r>
            <a:endParaRPr lang="ro-RO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3750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6314015" y="235634"/>
            <a:ext cx="2520280" cy="770108"/>
          </a:xfrm>
          <a:prstGeom prst="ellipse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ECANISM DE AC</a:t>
            </a:r>
            <a:r>
              <a:rPr lang="ro-RO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ȚIUNE</a:t>
            </a:r>
            <a:endParaRPr lang="ro-RO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03041" y="620688"/>
            <a:ext cx="1032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tapa 1</a:t>
            </a:r>
            <a:endParaRPr lang="ro-RO" sz="2000" dirty="0"/>
          </a:p>
        </p:txBody>
      </p:sp>
      <p:sp>
        <p:nvSpPr>
          <p:cNvPr id="4" name="Rectangle 3"/>
          <p:cNvSpPr/>
          <p:nvPr/>
        </p:nvSpPr>
        <p:spPr>
          <a:xfrm>
            <a:off x="107504" y="1340768"/>
            <a:ext cx="24897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pot</a:t>
            </a:r>
            <a:r>
              <a:rPr lang="en-US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ie musculară </a:t>
            </a:r>
            <a:endParaRPr lang="ro-RO" sz="2000" dirty="0"/>
          </a:p>
        </p:txBody>
      </p:sp>
      <p:sp>
        <p:nvSpPr>
          <p:cNvPr id="5" name="Rectangle 4"/>
          <p:cNvSpPr/>
          <p:nvPr/>
        </p:nvSpPr>
        <p:spPr>
          <a:xfrm>
            <a:off x="179512" y="2276872"/>
            <a:ext cx="23759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enzaţie de oboseală</a:t>
            </a:r>
            <a:endParaRPr lang="ro-RO" sz="2000" dirty="0"/>
          </a:p>
        </p:txBody>
      </p:sp>
      <p:sp>
        <p:nvSpPr>
          <p:cNvPr id="6" name="Down Arrow 5"/>
          <p:cNvSpPr/>
          <p:nvPr/>
        </p:nvSpPr>
        <p:spPr>
          <a:xfrm>
            <a:off x="1199895" y="1020798"/>
            <a:ext cx="224509" cy="319970"/>
          </a:xfrm>
          <a:prstGeom prst="down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7" name="Down Arrow 6"/>
          <p:cNvSpPr/>
          <p:nvPr/>
        </p:nvSpPr>
        <p:spPr>
          <a:xfrm>
            <a:off x="1199895" y="1740878"/>
            <a:ext cx="224509" cy="535994"/>
          </a:xfrm>
          <a:prstGeom prst="down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8" name="Rectangle 7"/>
          <p:cNvSpPr/>
          <p:nvPr/>
        </p:nvSpPr>
        <p:spPr>
          <a:xfrm>
            <a:off x="5213620" y="620688"/>
            <a:ext cx="1032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tapa 2</a:t>
            </a:r>
            <a:endParaRPr lang="ro-RO" sz="2000" dirty="0"/>
          </a:p>
        </p:txBody>
      </p:sp>
      <p:sp>
        <p:nvSpPr>
          <p:cNvPr id="9" name="Rectangle 8"/>
          <p:cNvSpPr/>
          <p:nvPr/>
        </p:nvSpPr>
        <p:spPr>
          <a:xfrm>
            <a:off x="4776383" y="1356157"/>
            <a:ext cx="20697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tonie musculară</a:t>
            </a:r>
            <a:endParaRPr lang="ro-RO" sz="2000" dirty="0"/>
          </a:p>
        </p:txBody>
      </p:sp>
      <p:sp>
        <p:nvSpPr>
          <p:cNvPr id="10" name="Rectangle 9"/>
          <p:cNvSpPr/>
          <p:nvPr/>
        </p:nvSpPr>
        <p:spPr>
          <a:xfrm>
            <a:off x="3309722" y="2285637"/>
            <a:ext cx="47906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nservarea motilităţii voluntare şi reflexe</a:t>
            </a:r>
            <a:endParaRPr lang="ro-RO" sz="2000" dirty="0"/>
          </a:p>
        </p:txBody>
      </p:sp>
      <p:sp>
        <p:nvSpPr>
          <p:cNvPr id="12" name="Down Arrow 11"/>
          <p:cNvSpPr/>
          <p:nvPr/>
        </p:nvSpPr>
        <p:spPr>
          <a:xfrm>
            <a:off x="5606052" y="1047007"/>
            <a:ext cx="224509" cy="319970"/>
          </a:xfrm>
          <a:prstGeom prst="down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3" name="Down Arrow 12"/>
          <p:cNvSpPr/>
          <p:nvPr/>
        </p:nvSpPr>
        <p:spPr>
          <a:xfrm>
            <a:off x="5571627" y="1749643"/>
            <a:ext cx="224509" cy="535994"/>
          </a:xfrm>
          <a:prstGeom prst="down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2852936"/>
            <a:ext cx="9144000" cy="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726047" y="3140968"/>
            <a:ext cx="1032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tapa 3</a:t>
            </a:r>
            <a:endParaRPr lang="ro-RO" sz="2000" dirty="0"/>
          </a:p>
        </p:txBody>
      </p:sp>
      <p:sp>
        <p:nvSpPr>
          <p:cNvPr id="17" name="Rectangle 16"/>
          <p:cNvSpPr/>
          <p:nvPr/>
        </p:nvSpPr>
        <p:spPr>
          <a:xfrm>
            <a:off x="677957" y="3861048"/>
            <a:ext cx="11368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aralizie</a:t>
            </a:r>
            <a:endParaRPr lang="ro-RO" sz="2000" dirty="0"/>
          </a:p>
        </p:txBody>
      </p:sp>
      <p:sp>
        <p:nvSpPr>
          <p:cNvPr id="19" name="Rectangle 18"/>
          <p:cNvSpPr/>
          <p:nvPr/>
        </p:nvSpPr>
        <p:spPr>
          <a:xfrm>
            <a:off x="35496" y="4954549"/>
            <a:ext cx="273630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nservarea contractibilităţii la excitarea nervului şi a muşchiului</a:t>
            </a:r>
            <a:endParaRPr lang="ro-RO" sz="2000" dirty="0"/>
          </a:p>
        </p:txBody>
      </p:sp>
      <p:sp>
        <p:nvSpPr>
          <p:cNvPr id="20" name="Down Arrow 19"/>
          <p:cNvSpPr/>
          <p:nvPr/>
        </p:nvSpPr>
        <p:spPr>
          <a:xfrm>
            <a:off x="1096368" y="3636312"/>
            <a:ext cx="224509" cy="319970"/>
          </a:xfrm>
          <a:prstGeom prst="down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21" name="Rectangle 20"/>
          <p:cNvSpPr/>
          <p:nvPr/>
        </p:nvSpPr>
        <p:spPr>
          <a:xfrm>
            <a:off x="2051720" y="3599438"/>
            <a:ext cx="216024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ispariţia motilităţii voluntare şi reflexe</a:t>
            </a:r>
            <a:endParaRPr lang="ro-RO" sz="2000" dirty="0"/>
          </a:p>
        </p:txBody>
      </p:sp>
      <p:sp>
        <p:nvSpPr>
          <p:cNvPr id="22" name="Down Arrow 21"/>
          <p:cNvSpPr/>
          <p:nvPr/>
        </p:nvSpPr>
        <p:spPr>
          <a:xfrm>
            <a:off x="1025995" y="4386883"/>
            <a:ext cx="224509" cy="535994"/>
          </a:xfrm>
          <a:prstGeom prst="down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23" name="Curved Down Arrow 22"/>
          <p:cNvSpPr/>
          <p:nvPr/>
        </p:nvSpPr>
        <p:spPr>
          <a:xfrm>
            <a:off x="1835696" y="3541078"/>
            <a:ext cx="216024" cy="845805"/>
          </a:xfrm>
          <a:prstGeom prst="curvedDown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076056" y="3140968"/>
            <a:ext cx="1032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tapa 4</a:t>
            </a:r>
            <a:endParaRPr lang="ro-RO" sz="2000" dirty="0"/>
          </a:p>
        </p:txBody>
      </p:sp>
      <p:sp>
        <p:nvSpPr>
          <p:cNvPr id="25" name="Rectangle 24"/>
          <p:cNvSpPr/>
          <p:nvPr/>
        </p:nvSpPr>
        <p:spPr>
          <a:xfrm>
            <a:off x="5076056" y="3951130"/>
            <a:ext cx="11368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aralizie</a:t>
            </a:r>
            <a:endParaRPr lang="ro-RO" sz="2000" dirty="0"/>
          </a:p>
        </p:txBody>
      </p:sp>
      <p:sp>
        <p:nvSpPr>
          <p:cNvPr id="26" name="Rectangle 25"/>
          <p:cNvSpPr/>
          <p:nvPr/>
        </p:nvSpPr>
        <p:spPr>
          <a:xfrm>
            <a:off x="6905348" y="3665364"/>
            <a:ext cx="239008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bolirea motilităţii (voluntare, </a:t>
            </a:r>
            <a:r>
              <a:rPr lang="ro-RO" sz="20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eflexe)</a:t>
            </a:r>
            <a:endParaRPr lang="ro-RO" sz="2000" dirty="0"/>
          </a:p>
        </p:txBody>
      </p:sp>
      <p:sp>
        <p:nvSpPr>
          <p:cNvPr id="27" name="Rectangle 26"/>
          <p:cNvSpPr/>
          <p:nvPr/>
        </p:nvSpPr>
        <p:spPr>
          <a:xfrm>
            <a:off x="4440254" y="5075277"/>
            <a:ext cx="42362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ro-RO" sz="20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nservarea excitabilităţii </a:t>
            </a:r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uşchiului</a:t>
            </a:r>
            <a:endParaRPr lang="ro-RO" sz="2000" dirty="0"/>
          </a:p>
        </p:txBody>
      </p:sp>
      <p:sp>
        <p:nvSpPr>
          <p:cNvPr id="28" name="Down Arrow 27"/>
          <p:cNvSpPr/>
          <p:nvPr/>
        </p:nvSpPr>
        <p:spPr>
          <a:xfrm>
            <a:off x="5464994" y="3577803"/>
            <a:ext cx="224509" cy="319970"/>
          </a:xfrm>
          <a:prstGeom prst="down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29" name="Down Arrow 28"/>
          <p:cNvSpPr/>
          <p:nvPr/>
        </p:nvSpPr>
        <p:spPr>
          <a:xfrm>
            <a:off x="5455793" y="4539283"/>
            <a:ext cx="224509" cy="535994"/>
          </a:xfrm>
          <a:prstGeom prst="down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30" name="Curved Down Arrow 29"/>
          <p:cNvSpPr/>
          <p:nvPr/>
        </p:nvSpPr>
        <p:spPr>
          <a:xfrm>
            <a:off x="6364565" y="3441597"/>
            <a:ext cx="591333" cy="845805"/>
          </a:xfrm>
          <a:prstGeom prst="curvedDown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785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10516</TotalTime>
  <Words>816</Words>
  <Application>Microsoft Office PowerPoint</Application>
  <PresentationFormat>On-screen Show (4:3)</PresentationFormat>
  <Paragraphs>259</Paragraphs>
  <Slides>3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8</vt:i4>
      </vt:variant>
    </vt:vector>
  </HeadingPairs>
  <TitlesOfParts>
    <vt:vector size="42" baseType="lpstr">
      <vt:lpstr>Executive</vt:lpstr>
      <vt:lpstr>CS ChemDraw Drawing</vt:lpstr>
      <vt:lpstr>MDLDrawOLE.MDLDrawObject.1</vt:lpstr>
      <vt:lpstr>MDLDrawObject Clas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erasela</dc:creator>
  <cp:lastModifiedBy>Ligia</cp:lastModifiedBy>
  <cp:revision>1585</cp:revision>
  <dcterms:created xsi:type="dcterms:W3CDTF">2011-10-17T19:20:14Z</dcterms:created>
  <dcterms:modified xsi:type="dcterms:W3CDTF">2018-05-14T12:56:57Z</dcterms:modified>
</cp:coreProperties>
</file>